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F52AB" w:rsidRPr="00F35CFA" w:rsidRDefault="009F52AB" w:rsidP="009F2C22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8"/>
          <w:szCs w:val="28"/>
        </w:rPr>
      </w:pPr>
    </w:p>
    <w:p w:rsidR="00E103D8" w:rsidRPr="004E681F" w:rsidRDefault="00617278" w:rsidP="004E681F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Комплект </w:t>
      </w:r>
      <w:r w:rsidR="00E103D8" w:rsidRPr="004E681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оценочных материалов по дисциплине</w:t>
      </w:r>
    </w:p>
    <w:p w:rsidR="00617278" w:rsidRPr="004E681F" w:rsidRDefault="00E103D8" w:rsidP="004E681F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«Инженерные системы зданий и сооружений (теплогазоснабжение с элементами теплотехники)»</w:t>
      </w:r>
    </w:p>
    <w:p w:rsidR="000B74C3" w:rsidRPr="004E681F" w:rsidRDefault="000B74C3" w:rsidP="004E681F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0B74C3" w:rsidRPr="004E681F" w:rsidRDefault="00130EC5" w:rsidP="004E681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Задания закрытого типа</w:t>
      </w:r>
    </w:p>
    <w:p w:rsidR="000B74C3" w:rsidRPr="004E681F" w:rsidRDefault="000B74C3" w:rsidP="004E681F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617278" w:rsidRPr="004E681F" w:rsidRDefault="00617278" w:rsidP="001D7D0B">
      <w:pPr>
        <w:spacing w:after="0" w:line="240" w:lineRule="auto"/>
        <w:ind w:firstLine="708"/>
        <w:rPr>
          <w:rFonts w:ascii="Times New Roman" w:eastAsia="Calibri" w:hAnsi="Times New Roman" w:cs="Times New Roman"/>
          <w:b/>
          <w:bCs/>
          <w:kern w:val="2"/>
          <w:sz w:val="28"/>
          <w:szCs w:val="28"/>
        </w:rPr>
      </w:pPr>
      <w:r w:rsidRPr="004E681F">
        <w:rPr>
          <w:rFonts w:ascii="Times New Roman" w:eastAsia="Calibri" w:hAnsi="Times New Roman" w:cs="Times New Roman"/>
          <w:b/>
          <w:bCs/>
          <w:kern w:val="2"/>
          <w:sz w:val="28"/>
          <w:szCs w:val="28"/>
        </w:rPr>
        <w:t>Задания закрытого типа на выбор правильного ответа</w:t>
      </w:r>
    </w:p>
    <w:p w:rsidR="00617278" w:rsidRPr="004E681F" w:rsidRDefault="00617278" w:rsidP="004E681F">
      <w:pPr>
        <w:spacing w:after="0" w:line="240" w:lineRule="auto"/>
        <w:rPr>
          <w:rFonts w:ascii="Times New Roman" w:eastAsia="Calibri" w:hAnsi="Times New Roman" w:cs="Times New Roman"/>
          <w:b/>
          <w:bCs/>
          <w:kern w:val="2"/>
          <w:sz w:val="28"/>
          <w:szCs w:val="28"/>
        </w:rPr>
      </w:pPr>
    </w:p>
    <w:p w:rsidR="00617278" w:rsidRPr="004E681F" w:rsidRDefault="00617278" w:rsidP="004E681F">
      <w:pPr>
        <w:spacing w:after="0" w:line="240" w:lineRule="auto"/>
        <w:rPr>
          <w:rFonts w:ascii="Times New Roman" w:eastAsia="Calibri" w:hAnsi="Times New Roman" w:cs="Times New Roman"/>
          <w:i/>
          <w:iCs/>
          <w:kern w:val="2"/>
          <w:sz w:val="28"/>
          <w:szCs w:val="28"/>
        </w:rPr>
      </w:pPr>
      <w:r w:rsidRPr="004E681F">
        <w:rPr>
          <w:rFonts w:ascii="Times New Roman" w:eastAsia="Calibri" w:hAnsi="Times New Roman" w:cs="Times New Roman"/>
          <w:i/>
          <w:iCs/>
          <w:kern w:val="2"/>
          <w:sz w:val="28"/>
          <w:szCs w:val="28"/>
        </w:rPr>
        <w:t xml:space="preserve">Выберите </w:t>
      </w:r>
      <w:r w:rsidRPr="005A34EB">
        <w:rPr>
          <w:rFonts w:ascii="Times New Roman" w:eastAsia="Calibri" w:hAnsi="Times New Roman" w:cs="Times New Roman"/>
          <w:bCs/>
          <w:i/>
          <w:iCs/>
          <w:kern w:val="2"/>
          <w:sz w:val="28"/>
          <w:szCs w:val="28"/>
        </w:rPr>
        <w:t>один</w:t>
      </w:r>
      <w:r w:rsidRPr="005A34EB">
        <w:rPr>
          <w:rFonts w:ascii="Times New Roman" w:eastAsia="Calibri" w:hAnsi="Times New Roman" w:cs="Times New Roman"/>
          <w:i/>
          <w:iCs/>
          <w:kern w:val="2"/>
          <w:sz w:val="28"/>
          <w:szCs w:val="28"/>
        </w:rPr>
        <w:t xml:space="preserve"> </w:t>
      </w:r>
      <w:r w:rsidRPr="004E681F">
        <w:rPr>
          <w:rFonts w:ascii="Times New Roman" w:eastAsia="Calibri" w:hAnsi="Times New Roman" w:cs="Times New Roman"/>
          <w:i/>
          <w:iCs/>
          <w:kern w:val="2"/>
          <w:sz w:val="28"/>
          <w:szCs w:val="28"/>
        </w:rPr>
        <w:t>правильный ответа</w:t>
      </w:r>
    </w:p>
    <w:p w:rsidR="00880EB0" w:rsidRPr="004E681F" w:rsidRDefault="00880EB0" w:rsidP="004E681F">
      <w:pPr>
        <w:spacing w:after="0" w:line="240" w:lineRule="auto"/>
        <w:rPr>
          <w:rFonts w:ascii="Times New Roman" w:eastAsia="Calibri" w:hAnsi="Times New Roman" w:cs="Times New Roman"/>
          <w:kern w:val="2"/>
          <w:sz w:val="28"/>
          <w:szCs w:val="28"/>
        </w:rPr>
      </w:pPr>
    </w:p>
    <w:p w:rsidR="00617278" w:rsidRPr="004E681F" w:rsidRDefault="00617278" w:rsidP="004E681F">
      <w:pPr>
        <w:spacing w:after="0" w:line="240" w:lineRule="auto"/>
        <w:rPr>
          <w:rFonts w:ascii="Times New Roman" w:eastAsia="Calibri" w:hAnsi="Times New Roman" w:cs="Times New Roman"/>
          <w:kern w:val="2"/>
          <w:sz w:val="28"/>
          <w:szCs w:val="28"/>
        </w:rPr>
      </w:pPr>
      <w:r w:rsidRPr="004E681F">
        <w:rPr>
          <w:rFonts w:ascii="Times New Roman" w:eastAsia="Calibri" w:hAnsi="Times New Roman" w:cs="Times New Roman"/>
          <w:kern w:val="2"/>
          <w:sz w:val="28"/>
          <w:szCs w:val="28"/>
        </w:rPr>
        <w:t>1.Термическое уравнение состояния имеет вид …</w:t>
      </w:r>
    </w:p>
    <w:p w:rsidR="00617278" w:rsidRPr="004E681F" w:rsidRDefault="00617278" w:rsidP="004E681F">
      <w:pPr>
        <w:spacing w:after="0" w:line="240" w:lineRule="auto"/>
        <w:rPr>
          <w:rFonts w:ascii="Times New Roman" w:eastAsia="Calibri" w:hAnsi="Times New Roman" w:cs="Times New Roman"/>
          <w:kern w:val="2"/>
          <w:sz w:val="28"/>
          <w:szCs w:val="28"/>
        </w:rPr>
      </w:pPr>
      <w:r w:rsidRPr="004E681F">
        <w:rPr>
          <w:rFonts w:ascii="Times New Roman" w:eastAsia="Calibri" w:hAnsi="Times New Roman" w:cs="Times New Roman"/>
          <w:kern w:val="2"/>
          <w:sz w:val="28"/>
          <w:szCs w:val="28"/>
        </w:rPr>
        <w:t xml:space="preserve">А) </w:t>
      </w:r>
      <w:r w:rsidRPr="004E681F">
        <w:rPr>
          <w:rFonts w:ascii="Times New Roman" w:eastAsia="Calibri" w:hAnsi="Times New Roman" w:cs="Times New Roman"/>
          <w:kern w:val="2"/>
          <w:sz w:val="28"/>
          <w:szCs w:val="28"/>
          <w:lang w:val="en-US"/>
        </w:rPr>
        <w:t>u</w:t>
      </w:r>
      <w:r w:rsidRPr="004E681F">
        <w:rPr>
          <w:rFonts w:ascii="Times New Roman" w:eastAsia="Calibri" w:hAnsi="Times New Roman" w:cs="Times New Roman"/>
          <w:kern w:val="2"/>
          <w:sz w:val="28"/>
          <w:szCs w:val="28"/>
        </w:rPr>
        <w:t>=</w:t>
      </w:r>
      <w:r w:rsidRPr="004E681F">
        <w:rPr>
          <w:rFonts w:ascii="Times New Roman" w:eastAsia="Calibri" w:hAnsi="Times New Roman" w:cs="Times New Roman"/>
          <w:kern w:val="2"/>
          <w:sz w:val="28"/>
          <w:szCs w:val="28"/>
          <w:lang w:val="en-US"/>
        </w:rPr>
        <w:t>f</w:t>
      </w:r>
      <w:r w:rsidRPr="004E681F">
        <w:rPr>
          <w:rFonts w:ascii="Times New Roman" w:eastAsia="Calibri" w:hAnsi="Times New Roman" w:cs="Times New Roman"/>
          <w:kern w:val="2"/>
          <w:sz w:val="28"/>
          <w:szCs w:val="28"/>
        </w:rPr>
        <w:t>(</w:t>
      </w:r>
      <w:r w:rsidRPr="004E681F">
        <w:rPr>
          <w:rFonts w:ascii="Times New Roman" w:eastAsia="Calibri" w:hAnsi="Times New Roman" w:cs="Times New Roman"/>
          <w:kern w:val="2"/>
          <w:sz w:val="28"/>
          <w:szCs w:val="28"/>
          <w:lang w:val="en-US"/>
        </w:rPr>
        <w:t>v</w:t>
      </w:r>
      <w:r w:rsidRPr="004E681F">
        <w:rPr>
          <w:rFonts w:ascii="Times New Roman" w:eastAsia="Calibri" w:hAnsi="Times New Roman" w:cs="Times New Roman"/>
          <w:kern w:val="2"/>
          <w:sz w:val="28"/>
          <w:szCs w:val="28"/>
        </w:rPr>
        <w:t>,</w:t>
      </w:r>
      <w:r w:rsidRPr="004E681F">
        <w:rPr>
          <w:rFonts w:ascii="Times New Roman" w:eastAsia="Calibri" w:hAnsi="Times New Roman" w:cs="Times New Roman"/>
          <w:kern w:val="2"/>
          <w:sz w:val="28"/>
          <w:szCs w:val="28"/>
          <w:lang w:val="en-US"/>
        </w:rPr>
        <w:t>T</w:t>
      </w:r>
      <w:r w:rsidRPr="004E681F">
        <w:rPr>
          <w:rFonts w:ascii="Times New Roman" w:eastAsia="Calibri" w:hAnsi="Times New Roman" w:cs="Times New Roman"/>
          <w:kern w:val="2"/>
          <w:sz w:val="28"/>
          <w:szCs w:val="28"/>
        </w:rPr>
        <w:t>)</w:t>
      </w:r>
    </w:p>
    <w:p w:rsidR="00617278" w:rsidRPr="004E681F" w:rsidRDefault="00617278" w:rsidP="004E681F">
      <w:pPr>
        <w:spacing w:after="0" w:line="240" w:lineRule="auto"/>
        <w:rPr>
          <w:rFonts w:ascii="Times New Roman" w:eastAsia="Calibri" w:hAnsi="Times New Roman" w:cs="Times New Roman"/>
          <w:kern w:val="2"/>
          <w:sz w:val="28"/>
          <w:szCs w:val="28"/>
        </w:rPr>
      </w:pPr>
      <w:r w:rsidRPr="004E681F">
        <w:rPr>
          <w:rFonts w:ascii="Times New Roman" w:eastAsia="Calibri" w:hAnsi="Times New Roman" w:cs="Times New Roman"/>
          <w:kern w:val="2"/>
          <w:sz w:val="28"/>
          <w:szCs w:val="28"/>
        </w:rPr>
        <w:t xml:space="preserve">Б) </w:t>
      </w:r>
      <w:r w:rsidRPr="004E681F">
        <w:rPr>
          <w:rFonts w:ascii="Times New Roman" w:eastAsia="Calibri" w:hAnsi="Times New Roman" w:cs="Times New Roman"/>
          <w:kern w:val="2"/>
          <w:sz w:val="28"/>
          <w:szCs w:val="28"/>
          <w:lang w:val="en-US"/>
        </w:rPr>
        <w:t>h</w:t>
      </w:r>
      <w:r w:rsidRPr="004E681F">
        <w:rPr>
          <w:rFonts w:ascii="Times New Roman" w:eastAsia="Calibri" w:hAnsi="Times New Roman" w:cs="Times New Roman"/>
          <w:kern w:val="2"/>
          <w:sz w:val="28"/>
          <w:szCs w:val="28"/>
        </w:rPr>
        <w:t>=</w:t>
      </w:r>
      <w:r w:rsidRPr="004E681F">
        <w:rPr>
          <w:rFonts w:ascii="Times New Roman" w:eastAsia="Calibri" w:hAnsi="Times New Roman" w:cs="Times New Roman"/>
          <w:kern w:val="2"/>
          <w:sz w:val="28"/>
          <w:szCs w:val="28"/>
          <w:lang w:val="en-US"/>
        </w:rPr>
        <w:t>f</w:t>
      </w:r>
      <w:r w:rsidRPr="004E681F">
        <w:rPr>
          <w:rFonts w:ascii="Times New Roman" w:eastAsia="Calibri" w:hAnsi="Times New Roman" w:cs="Times New Roman"/>
          <w:kern w:val="2"/>
          <w:sz w:val="28"/>
          <w:szCs w:val="28"/>
        </w:rPr>
        <w:t>(</w:t>
      </w:r>
      <w:r w:rsidRPr="004E681F">
        <w:rPr>
          <w:rFonts w:ascii="Times New Roman" w:eastAsia="Calibri" w:hAnsi="Times New Roman" w:cs="Times New Roman"/>
          <w:kern w:val="2"/>
          <w:sz w:val="28"/>
          <w:szCs w:val="28"/>
          <w:lang w:val="en-US"/>
        </w:rPr>
        <w:t>T</w:t>
      </w:r>
      <w:r w:rsidRPr="004E681F">
        <w:rPr>
          <w:rFonts w:ascii="Times New Roman" w:eastAsia="Calibri" w:hAnsi="Times New Roman" w:cs="Times New Roman"/>
          <w:kern w:val="2"/>
          <w:sz w:val="28"/>
          <w:szCs w:val="28"/>
        </w:rPr>
        <w:t>,</w:t>
      </w:r>
      <w:r w:rsidRPr="004E681F">
        <w:rPr>
          <w:rFonts w:ascii="Times New Roman" w:eastAsia="Calibri" w:hAnsi="Times New Roman" w:cs="Times New Roman"/>
          <w:kern w:val="2"/>
          <w:sz w:val="28"/>
          <w:szCs w:val="28"/>
          <w:lang w:val="en-US"/>
        </w:rPr>
        <w:t>v</w:t>
      </w:r>
      <w:r w:rsidRPr="004E681F">
        <w:rPr>
          <w:rFonts w:ascii="Times New Roman" w:eastAsia="Calibri" w:hAnsi="Times New Roman" w:cs="Times New Roman"/>
          <w:kern w:val="2"/>
          <w:sz w:val="28"/>
          <w:szCs w:val="28"/>
        </w:rPr>
        <w:t>)</w:t>
      </w:r>
    </w:p>
    <w:p w:rsidR="00617278" w:rsidRPr="004E681F" w:rsidRDefault="00617278" w:rsidP="004E681F">
      <w:pPr>
        <w:spacing w:after="0" w:line="240" w:lineRule="auto"/>
        <w:rPr>
          <w:rFonts w:ascii="Times New Roman" w:eastAsia="Calibri" w:hAnsi="Times New Roman" w:cs="Times New Roman"/>
          <w:kern w:val="2"/>
          <w:sz w:val="28"/>
          <w:szCs w:val="28"/>
        </w:rPr>
      </w:pPr>
      <w:r w:rsidRPr="004E681F">
        <w:rPr>
          <w:rFonts w:ascii="Times New Roman" w:eastAsia="Calibri" w:hAnsi="Times New Roman" w:cs="Times New Roman"/>
          <w:kern w:val="2"/>
          <w:sz w:val="28"/>
          <w:szCs w:val="28"/>
        </w:rPr>
        <w:t xml:space="preserve">В) </w:t>
      </w:r>
      <w:r w:rsidRPr="004E681F">
        <w:rPr>
          <w:rFonts w:ascii="Times New Roman" w:eastAsia="Calibri" w:hAnsi="Times New Roman" w:cs="Times New Roman"/>
          <w:kern w:val="2"/>
          <w:sz w:val="28"/>
          <w:szCs w:val="28"/>
          <w:lang w:val="en-US"/>
        </w:rPr>
        <w:t>F</w:t>
      </w:r>
      <w:r w:rsidRPr="004E681F">
        <w:rPr>
          <w:rFonts w:ascii="Times New Roman" w:eastAsia="Calibri" w:hAnsi="Times New Roman" w:cs="Times New Roman"/>
          <w:kern w:val="2"/>
          <w:sz w:val="28"/>
          <w:szCs w:val="28"/>
        </w:rPr>
        <w:t>(</w:t>
      </w:r>
      <w:proofErr w:type="gramStart"/>
      <w:r w:rsidRPr="004E681F">
        <w:rPr>
          <w:rFonts w:ascii="Times New Roman" w:eastAsia="Calibri" w:hAnsi="Times New Roman" w:cs="Times New Roman"/>
          <w:kern w:val="2"/>
          <w:sz w:val="28"/>
          <w:szCs w:val="28"/>
        </w:rPr>
        <w:t>Р</w:t>
      </w:r>
      <w:proofErr w:type="gramEnd"/>
      <w:r w:rsidRPr="004E681F">
        <w:rPr>
          <w:rFonts w:ascii="Times New Roman" w:eastAsia="Calibri" w:hAnsi="Times New Roman" w:cs="Times New Roman"/>
          <w:kern w:val="2"/>
          <w:sz w:val="28"/>
          <w:szCs w:val="28"/>
        </w:rPr>
        <w:t>,</w:t>
      </w:r>
      <w:r w:rsidRPr="004E681F">
        <w:rPr>
          <w:rFonts w:ascii="Times New Roman" w:eastAsia="Calibri" w:hAnsi="Times New Roman" w:cs="Times New Roman"/>
          <w:kern w:val="2"/>
          <w:sz w:val="28"/>
          <w:szCs w:val="28"/>
          <w:lang w:val="en-US"/>
        </w:rPr>
        <w:t>V</w:t>
      </w:r>
      <w:r w:rsidRPr="004E681F">
        <w:rPr>
          <w:rFonts w:ascii="Times New Roman" w:eastAsia="Calibri" w:hAnsi="Times New Roman" w:cs="Times New Roman"/>
          <w:kern w:val="2"/>
          <w:sz w:val="28"/>
          <w:szCs w:val="28"/>
        </w:rPr>
        <w:t>,</w:t>
      </w:r>
      <w:r w:rsidRPr="004E681F">
        <w:rPr>
          <w:rFonts w:ascii="Times New Roman" w:eastAsia="Calibri" w:hAnsi="Times New Roman" w:cs="Times New Roman"/>
          <w:kern w:val="2"/>
          <w:sz w:val="28"/>
          <w:szCs w:val="28"/>
          <w:lang w:val="en-US"/>
        </w:rPr>
        <w:t>T</w:t>
      </w:r>
      <w:r w:rsidRPr="004E681F">
        <w:rPr>
          <w:rFonts w:ascii="Times New Roman" w:eastAsia="Calibri" w:hAnsi="Times New Roman" w:cs="Times New Roman"/>
          <w:kern w:val="2"/>
          <w:sz w:val="28"/>
          <w:szCs w:val="28"/>
        </w:rPr>
        <w:t>)=0</w:t>
      </w:r>
    </w:p>
    <w:p w:rsidR="00617278" w:rsidRPr="004E681F" w:rsidRDefault="00617278" w:rsidP="004E681F">
      <w:pPr>
        <w:spacing w:after="0" w:line="240" w:lineRule="auto"/>
        <w:rPr>
          <w:rFonts w:ascii="Times New Roman" w:eastAsia="Calibri" w:hAnsi="Times New Roman" w:cs="Times New Roman"/>
          <w:kern w:val="2"/>
          <w:sz w:val="28"/>
          <w:szCs w:val="28"/>
        </w:rPr>
      </w:pPr>
      <w:r w:rsidRPr="004E681F">
        <w:rPr>
          <w:rFonts w:ascii="Times New Roman" w:eastAsia="Calibri" w:hAnsi="Times New Roman" w:cs="Times New Roman"/>
          <w:kern w:val="2"/>
          <w:sz w:val="28"/>
          <w:szCs w:val="28"/>
        </w:rPr>
        <w:t xml:space="preserve">Г) </w:t>
      </w:r>
      <w:proofErr w:type="spellStart"/>
      <w:r w:rsidRPr="004E681F">
        <w:rPr>
          <w:rFonts w:ascii="Times New Roman" w:eastAsia="Calibri" w:hAnsi="Times New Roman" w:cs="Times New Roman"/>
          <w:kern w:val="2"/>
          <w:sz w:val="28"/>
          <w:szCs w:val="28"/>
        </w:rPr>
        <w:t>s=f</w:t>
      </w:r>
      <w:proofErr w:type="spellEnd"/>
      <w:r w:rsidRPr="004E681F">
        <w:rPr>
          <w:rFonts w:ascii="Times New Roman" w:eastAsia="Calibri" w:hAnsi="Times New Roman" w:cs="Times New Roman"/>
          <w:kern w:val="2"/>
          <w:sz w:val="28"/>
          <w:szCs w:val="28"/>
        </w:rPr>
        <w:t>(</w:t>
      </w:r>
      <w:proofErr w:type="spellStart"/>
      <w:r w:rsidRPr="004E681F">
        <w:rPr>
          <w:rFonts w:ascii="Times New Roman" w:eastAsia="Calibri" w:hAnsi="Times New Roman" w:cs="Times New Roman"/>
          <w:kern w:val="2"/>
          <w:sz w:val="28"/>
          <w:szCs w:val="28"/>
        </w:rPr>
        <w:t>T,v</w:t>
      </w:r>
      <w:proofErr w:type="spellEnd"/>
      <w:r w:rsidRPr="004E681F">
        <w:rPr>
          <w:rFonts w:ascii="Times New Roman" w:eastAsia="Calibri" w:hAnsi="Times New Roman" w:cs="Times New Roman"/>
          <w:kern w:val="2"/>
          <w:sz w:val="28"/>
          <w:szCs w:val="28"/>
        </w:rPr>
        <w:t>)</w:t>
      </w:r>
    </w:p>
    <w:p w:rsidR="00617278" w:rsidRPr="004E681F" w:rsidRDefault="00617278" w:rsidP="004E681F">
      <w:pPr>
        <w:spacing w:after="0" w:line="240" w:lineRule="auto"/>
        <w:rPr>
          <w:rFonts w:ascii="Times New Roman" w:eastAsia="Calibri" w:hAnsi="Times New Roman" w:cs="Times New Roman"/>
          <w:kern w:val="2"/>
          <w:sz w:val="28"/>
          <w:szCs w:val="28"/>
        </w:rPr>
      </w:pPr>
      <w:bookmarkStart w:id="0" w:name="_Hlk190776204"/>
      <w:r w:rsidRPr="004E681F">
        <w:rPr>
          <w:rFonts w:ascii="Times New Roman" w:eastAsia="Calibri" w:hAnsi="Times New Roman" w:cs="Times New Roman"/>
          <w:kern w:val="2"/>
          <w:sz w:val="28"/>
          <w:szCs w:val="28"/>
        </w:rPr>
        <w:t>Правильный ответ:</w:t>
      </w:r>
      <w:bookmarkEnd w:id="0"/>
      <w:r w:rsidRPr="004E681F">
        <w:rPr>
          <w:rFonts w:ascii="Times New Roman" w:eastAsia="Calibri" w:hAnsi="Times New Roman" w:cs="Times New Roman"/>
          <w:kern w:val="2"/>
          <w:sz w:val="28"/>
          <w:szCs w:val="28"/>
        </w:rPr>
        <w:t xml:space="preserve"> В</w:t>
      </w:r>
    </w:p>
    <w:p w:rsidR="00617278" w:rsidRPr="004E681F" w:rsidRDefault="00617278" w:rsidP="004E681F">
      <w:pPr>
        <w:spacing w:after="0" w:line="240" w:lineRule="auto"/>
        <w:rPr>
          <w:rFonts w:ascii="Times New Roman" w:eastAsia="Calibri" w:hAnsi="Times New Roman" w:cs="Times New Roman"/>
          <w:kern w:val="2"/>
          <w:sz w:val="28"/>
          <w:szCs w:val="28"/>
        </w:rPr>
      </w:pPr>
      <w:r w:rsidRPr="004E681F">
        <w:rPr>
          <w:rFonts w:ascii="Times New Roman" w:eastAsia="Calibri" w:hAnsi="Times New Roman" w:cs="Times New Roman"/>
          <w:kern w:val="2"/>
          <w:sz w:val="28"/>
          <w:szCs w:val="28"/>
        </w:rPr>
        <w:t xml:space="preserve">Компетенции (индикаторы): ОПК-10 </w:t>
      </w:r>
    </w:p>
    <w:p w:rsidR="00617278" w:rsidRPr="004E681F" w:rsidRDefault="00617278" w:rsidP="004E681F">
      <w:pPr>
        <w:spacing w:after="0" w:line="240" w:lineRule="auto"/>
        <w:rPr>
          <w:rFonts w:ascii="Times New Roman" w:eastAsia="Calibri" w:hAnsi="Times New Roman" w:cs="Times New Roman"/>
          <w:kern w:val="2"/>
          <w:sz w:val="28"/>
          <w:szCs w:val="28"/>
        </w:rPr>
      </w:pPr>
    </w:p>
    <w:p w:rsidR="00617278" w:rsidRPr="004E681F" w:rsidRDefault="00617278" w:rsidP="004E681F">
      <w:pPr>
        <w:spacing w:after="0" w:line="240" w:lineRule="auto"/>
        <w:rPr>
          <w:rFonts w:ascii="Times New Roman" w:eastAsia="Calibri" w:hAnsi="Times New Roman" w:cs="Times New Roman"/>
          <w:kern w:val="2"/>
          <w:sz w:val="28"/>
          <w:szCs w:val="28"/>
        </w:rPr>
      </w:pPr>
      <w:r w:rsidRPr="004E681F">
        <w:rPr>
          <w:rFonts w:ascii="Times New Roman" w:eastAsia="Calibri" w:hAnsi="Times New Roman" w:cs="Times New Roman"/>
          <w:kern w:val="2"/>
          <w:sz w:val="28"/>
          <w:szCs w:val="28"/>
        </w:rPr>
        <w:t>2. В каком направлении и от какой линии откладывается абсолютное давление</w:t>
      </w:r>
    </w:p>
    <w:p w:rsidR="00617278" w:rsidRPr="004E681F" w:rsidRDefault="00617278" w:rsidP="004E681F">
      <w:pPr>
        <w:spacing w:after="0" w:line="240" w:lineRule="auto"/>
        <w:rPr>
          <w:rFonts w:ascii="Times New Roman" w:eastAsia="Calibri" w:hAnsi="Times New Roman" w:cs="Times New Roman"/>
          <w:b/>
          <w:bCs/>
          <w:kern w:val="2"/>
          <w:sz w:val="28"/>
          <w:szCs w:val="28"/>
        </w:rPr>
      </w:pPr>
      <w:r w:rsidRPr="004E681F">
        <w:rPr>
          <w:rFonts w:ascii="Times New Roman" w:eastAsia="Calibri" w:hAnsi="Times New Roman" w:cs="Times New Roman"/>
          <w:b/>
          <w:noProof/>
          <w:kern w:val="2"/>
          <w:sz w:val="28"/>
          <w:szCs w:val="28"/>
          <w:lang w:eastAsia="ru-RU"/>
        </w:rPr>
        <w:drawing>
          <wp:inline distT="0" distB="0" distL="0" distR="0">
            <wp:extent cx="3157855" cy="1403350"/>
            <wp:effectExtent l="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sdtfl="http://schemas.microsoft.com/office/word/2024/wordml/sdtformatlock"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el="http://schemas.microsoft.com/office/2019/extlst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57855" cy="140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17278" w:rsidRPr="004E681F" w:rsidRDefault="00617278" w:rsidP="004E681F">
      <w:pPr>
        <w:spacing w:after="0" w:line="240" w:lineRule="auto"/>
        <w:rPr>
          <w:rFonts w:ascii="Times New Roman" w:eastAsia="Calibri" w:hAnsi="Times New Roman" w:cs="Times New Roman"/>
          <w:kern w:val="2"/>
          <w:sz w:val="28"/>
          <w:szCs w:val="28"/>
        </w:rPr>
      </w:pPr>
      <w:r w:rsidRPr="004E681F">
        <w:rPr>
          <w:rFonts w:ascii="Times New Roman" w:eastAsia="Calibri" w:hAnsi="Times New Roman" w:cs="Times New Roman"/>
          <w:kern w:val="2"/>
          <w:sz w:val="28"/>
          <w:szCs w:val="28"/>
        </w:rPr>
        <w:t>А) По стрелке 4 от линии 0-0</w:t>
      </w:r>
    </w:p>
    <w:p w:rsidR="00617278" w:rsidRPr="004E681F" w:rsidRDefault="00617278" w:rsidP="004E681F">
      <w:pPr>
        <w:spacing w:after="0" w:line="240" w:lineRule="auto"/>
        <w:rPr>
          <w:rFonts w:ascii="Times New Roman" w:eastAsia="Calibri" w:hAnsi="Times New Roman" w:cs="Times New Roman"/>
          <w:kern w:val="2"/>
          <w:sz w:val="28"/>
          <w:szCs w:val="28"/>
        </w:rPr>
      </w:pPr>
      <w:r w:rsidRPr="004E681F">
        <w:rPr>
          <w:rFonts w:ascii="Times New Roman" w:eastAsia="Calibri" w:hAnsi="Times New Roman" w:cs="Times New Roman"/>
          <w:kern w:val="2"/>
          <w:sz w:val="28"/>
          <w:szCs w:val="28"/>
        </w:rPr>
        <w:t xml:space="preserve">Б) По стрелке 3 от линии </w:t>
      </w:r>
      <w:proofErr w:type="gramStart"/>
      <w:r w:rsidR="003F6A6D" w:rsidRPr="004E681F">
        <w:rPr>
          <w:rFonts w:ascii="Times New Roman" w:eastAsia="Calibri" w:hAnsi="Times New Roman" w:cs="Times New Roman"/>
          <w:kern w:val="2"/>
          <w:sz w:val="28"/>
          <w:szCs w:val="28"/>
        </w:rPr>
        <w:t>В-В</w:t>
      </w:r>
      <w:proofErr w:type="gramEnd"/>
    </w:p>
    <w:p w:rsidR="00617278" w:rsidRPr="004E681F" w:rsidRDefault="00617278" w:rsidP="004E681F">
      <w:pPr>
        <w:spacing w:after="0" w:line="240" w:lineRule="auto"/>
        <w:rPr>
          <w:rFonts w:ascii="Times New Roman" w:eastAsia="Calibri" w:hAnsi="Times New Roman" w:cs="Times New Roman"/>
          <w:kern w:val="2"/>
          <w:sz w:val="28"/>
          <w:szCs w:val="28"/>
        </w:rPr>
      </w:pPr>
      <w:r w:rsidRPr="004E681F">
        <w:rPr>
          <w:rFonts w:ascii="Times New Roman" w:eastAsia="Calibri" w:hAnsi="Times New Roman" w:cs="Times New Roman"/>
          <w:kern w:val="2"/>
          <w:sz w:val="28"/>
          <w:szCs w:val="28"/>
        </w:rPr>
        <w:t xml:space="preserve">В) По стрелке 1 от линии </w:t>
      </w:r>
      <w:proofErr w:type="gramStart"/>
      <w:r w:rsidR="003F6A6D" w:rsidRPr="004E681F">
        <w:rPr>
          <w:rFonts w:ascii="Times New Roman" w:eastAsia="Calibri" w:hAnsi="Times New Roman" w:cs="Times New Roman"/>
          <w:kern w:val="2"/>
          <w:sz w:val="28"/>
          <w:szCs w:val="28"/>
        </w:rPr>
        <w:t>В-В</w:t>
      </w:r>
      <w:proofErr w:type="gramEnd"/>
    </w:p>
    <w:p w:rsidR="00617278" w:rsidRPr="004E681F" w:rsidRDefault="00617278" w:rsidP="004E681F">
      <w:pPr>
        <w:spacing w:after="0" w:line="240" w:lineRule="auto"/>
        <w:rPr>
          <w:rFonts w:ascii="Times New Roman" w:eastAsia="Calibri" w:hAnsi="Times New Roman" w:cs="Times New Roman"/>
          <w:kern w:val="2"/>
          <w:sz w:val="28"/>
          <w:szCs w:val="28"/>
        </w:rPr>
      </w:pPr>
      <w:r w:rsidRPr="004E681F">
        <w:rPr>
          <w:rFonts w:ascii="Times New Roman" w:eastAsia="Calibri" w:hAnsi="Times New Roman" w:cs="Times New Roman"/>
          <w:kern w:val="2"/>
          <w:sz w:val="28"/>
          <w:szCs w:val="28"/>
        </w:rPr>
        <w:t>Г) По стрелке 2 от линии 0-0</w:t>
      </w:r>
    </w:p>
    <w:p w:rsidR="00617278" w:rsidRPr="004E681F" w:rsidRDefault="00617278" w:rsidP="004E681F">
      <w:pPr>
        <w:spacing w:after="0" w:line="240" w:lineRule="auto"/>
        <w:rPr>
          <w:rFonts w:ascii="Times New Roman" w:eastAsia="Calibri" w:hAnsi="Times New Roman" w:cs="Times New Roman"/>
          <w:kern w:val="2"/>
          <w:sz w:val="28"/>
          <w:szCs w:val="28"/>
        </w:rPr>
      </w:pPr>
      <w:r w:rsidRPr="004E681F">
        <w:rPr>
          <w:rFonts w:ascii="Times New Roman" w:eastAsia="Calibri" w:hAnsi="Times New Roman" w:cs="Times New Roman"/>
          <w:kern w:val="2"/>
          <w:sz w:val="28"/>
          <w:szCs w:val="28"/>
        </w:rPr>
        <w:t>Правильный ответ: Г</w:t>
      </w:r>
    </w:p>
    <w:p w:rsidR="00617278" w:rsidRPr="004E681F" w:rsidRDefault="00617278" w:rsidP="004E681F">
      <w:pPr>
        <w:spacing w:after="0" w:line="240" w:lineRule="auto"/>
        <w:rPr>
          <w:rFonts w:ascii="Times New Roman" w:eastAsia="Calibri" w:hAnsi="Times New Roman" w:cs="Times New Roman"/>
          <w:kern w:val="2"/>
          <w:sz w:val="28"/>
          <w:szCs w:val="28"/>
        </w:rPr>
      </w:pPr>
      <w:bookmarkStart w:id="1" w:name="_Hlk190776917"/>
      <w:r w:rsidRPr="004E681F">
        <w:rPr>
          <w:rFonts w:ascii="Times New Roman" w:eastAsia="Calibri" w:hAnsi="Times New Roman" w:cs="Times New Roman"/>
          <w:kern w:val="2"/>
          <w:sz w:val="28"/>
          <w:szCs w:val="28"/>
        </w:rPr>
        <w:t xml:space="preserve">Компетенции (индикаторы): </w:t>
      </w:r>
      <w:r w:rsidR="006A2B0B" w:rsidRPr="004E681F">
        <w:rPr>
          <w:rFonts w:ascii="Times New Roman" w:eastAsia="Calibri" w:hAnsi="Times New Roman" w:cs="Times New Roman"/>
          <w:kern w:val="2"/>
          <w:sz w:val="28"/>
          <w:szCs w:val="28"/>
        </w:rPr>
        <w:t xml:space="preserve">ОПК-10 </w:t>
      </w:r>
    </w:p>
    <w:bookmarkEnd w:id="1"/>
    <w:p w:rsidR="00617278" w:rsidRPr="004E681F" w:rsidRDefault="00617278" w:rsidP="004E681F">
      <w:pPr>
        <w:spacing w:after="0" w:line="240" w:lineRule="auto"/>
        <w:rPr>
          <w:rFonts w:ascii="Times New Roman" w:eastAsia="Calibri" w:hAnsi="Times New Roman" w:cs="Times New Roman"/>
          <w:kern w:val="2"/>
          <w:sz w:val="28"/>
          <w:szCs w:val="28"/>
        </w:rPr>
      </w:pPr>
    </w:p>
    <w:p w:rsidR="00617278" w:rsidRPr="004E681F" w:rsidRDefault="00617278" w:rsidP="004E681F">
      <w:pPr>
        <w:spacing w:after="0" w:line="240" w:lineRule="auto"/>
        <w:rPr>
          <w:rFonts w:ascii="Times New Roman" w:eastAsia="Calibri" w:hAnsi="Times New Roman" w:cs="Times New Roman"/>
          <w:kern w:val="2"/>
          <w:sz w:val="28"/>
          <w:szCs w:val="28"/>
        </w:rPr>
      </w:pPr>
      <w:r w:rsidRPr="004E681F">
        <w:rPr>
          <w:rFonts w:ascii="Times New Roman" w:eastAsia="Calibri" w:hAnsi="Times New Roman" w:cs="Times New Roman"/>
          <w:kern w:val="2"/>
          <w:sz w:val="28"/>
          <w:szCs w:val="28"/>
        </w:rPr>
        <w:t xml:space="preserve">3.Укажите размерность </w:t>
      </w:r>
      <w:proofErr w:type="gramStart"/>
      <w:r w:rsidRPr="004E681F">
        <w:rPr>
          <w:rFonts w:ascii="Times New Roman" w:eastAsia="Calibri" w:hAnsi="Times New Roman" w:cs="Times New Roman"/>
          <w:kern w:val="2"/>
          <w:sz w:val="28"/>
          <w:szCs w:val="28"/>
        </w:rPr>
        <w:t>универсальной</w:t>
      </w:r>
      <w:proofErr w:type="gramEnd"/>
      <w:r w:rsidRPr="004E681F">
        <w:rPr>
          <w:rFonts w:ascii="Times New Roman" w:eastAsia="Calibri" w:hAnsi="Times New Roman" w:cs="Times New Roman"/>
          <w:kern w:val="2"/>
          <w:sz w:val="28"/>
          <w:szCs w:val="28"/>
        </w:rPr>
        <w:t xml:space="preserve"> газовой постоянной?</w:t>
      </w:r>
    </w:p>
    <w:p w:rsidR="00617278" w:rsidRPr="004E681F" w:rsidRDefault="00617278" w:rsidP="004E681F">
      <w:pPr>
        <w:spacing w:after="0" w:line="240" w:lineRule="auto"/>
        <w:rPr>
          <w:rFonts w:ascii="Times New Roman" w:eastAsia="Calibri" w:hAnsi="Times New Roman" w:cs="Times New Roman"/>
          <w:kern w:val="2"/>
          <w:sz w:val="28"/>
          <w:szCs w:val="28"/>
        </w:rPr>
      </w:pPr>
      <w:r w:rsidRPr="004E681F">
        <w:rPr>
          <w:rFonts w:ascii="Times New Roman" w:eastAsia="Calibri" w:hAnsi="Times New Roman" w:cs="Times New Roman"/>
          <w:kern w:val="2"/>
          <w:sz w:val="28"/>
          <w:szCs w:val="28"/>
        </w:rPr>
        <w:t xml:space="preserve">А) </w:t>
      </w:r>
      <w:r w:rsidRPr="004E681F">
        <w:rPr>
          <w:rFonts w:ascii="Times New Roman" w:eastAsia="Calibri" w:hAnsi="Times New Roman" w:cs="Times New Roman"/>
          <w:kern w:val="2"/>
          <w:position w:val="-24"/>
          <w:sz w:val="28"/>
          <w:szCs w:val="28"/>
        </w:rPr>
        <w:object w:dxaOrig="10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.45pt;height:30.85pt" o:ole="">
            <v:imagedata r:id="rId9" o:title=""/>
          </v:shape>
          <o:OLEObject Type="Embed" ProgID="Equation.DSMT4" ShapeID="_x0000_i1025" DrawAspect="Content" ObjectID="_1803757745" r:id="rId10"/>
        </w:object>
      </w:r>
    </w:p>
    <w:p w:rsidR="00617278" w:rsidRPr="004E681F" w:rsidRDefault="00617278" w:rsidP="004E681F">
      <w:pPr>
        <w:spacing w:after="0" w:line="240" w:lineRule="auto"/>
        <w:rPr>
          <w:rFonts w:ascii="Times New Roman" w:eastAsia="Calibri" w:hAnsi="Times New Roman" w:cs="Times New Roman"/>
          <w:kern w:val="2"/>
          <w:sz w:val="28"/>
          <w:szCs w:val="28"/>
        </w:rPr>
      </w:pPr>
      <w:r w:rsidRPr="004E681F">
        <w:rPr>
          <w:rFonts w:ascii="Times New Roman" w:eastAsia="Calibri" w:hAnsi="Times New Roman" w:cs="Times New Roman"/>
          <w:kern w:val="2"/>
          <w:sz w:val="28"/>
          <w:szCs w:val="28"/>
        </w:rPr>
        <w:t xml:space="preserve">Б) </w:t>
      </w:r>
      <w:r w:rsidRPr="004E681F">
        <w:rPr>
          <w:rFonts w:ascii="Times New Roman" w:eastAsia="Calibri" w:hAnsi="Times New Roman" w:cs="Times New Roman"/>
          <w:kern w:val="2"/>
          <w:position w:val="-24"/>
          <w:sz w:val="28"/>
          <w:szCs w:val="28"/>
        </w:rPr>
        <w:object w:dxaOrig="639" w:dyaOrig="620">
          <v:shape id="_x0000_i1026" type="#_x0000_t75" style="width:31.8pt;height:30.85pt" o:ole="">
            <v:imagedata r:id="rId11" o:title=""/>
          </v:shape>
          <o:OLEObject Type="Embed" ProgID="Equation.DSMT4" ShapeID="_x0000_i1026" DrawAspect="Content" ObjectID="_1803757746" r:id="rId12"/>
        </w:object>
      </w:r>
    </w:p>
    <w:p w:rsidR="00617278" w:rsidRPr="004E681F" w:rsidRDefault="00617278" w:rsidP="004E681F">
      <w:pPr>
        <w:spacing w:after="0" w:line="240" w:lineRule="auto"/>
        <w:rPr>
          <w:rFonts w:ascii="Times New Roman" w:eastAsia="Calibri" w:hAnsi="Times New Roman" w:cs="Times New Roman"/>
          <w:b/>
          <w:bCs/>
          <w:kern w:val="2"/>
          <w:sz w:val="28"/>
          <w:szCs w:val="28"/>
        </w:rPr>
      </w:pPr>
      <w:r w:rsidRPr="004E681F">
        <w:rPr>
          <w:rFonts w:ascii="Times New Roman" w:eastAsia="Calibri" w:hAnsi="Times New Roman" w:cs="Times New Roman"/>
          <w:kern w:val="2"/>
          <w:sz w:val="28"/>
          <w:szCs w:val="28"/>
        </w:rPr>
        <w:t xml:space="preserve">В) </w:t>
      </w:r>
      <w:r w:rsidRPr="004E681F">
        <w:rPr>
          <w:rFonts w:ascii="Times New Roman" w:eastAsia="Calibri" w:hAnsi="Times New Roman" w:cs="Times New Roman"/>
          <w:kern w:val="2"/>
          <w:position w:val="-24"/>
          <w:sz w:val="28"/>
          <w:szCs w:val="28"/>
        </w:rPr>
        <w:object w:dxaOrig="1020" w:dyaOrig="620">
          <v:shape id="_x0000_i1027" type="#_x0000_t75" style="width:51.45pt;height:30.85pt" o:ole="">
            <v:imagedata r:id="rId13" o:title=""/>
          </v:shape>
          <o:OLEObject Type="Embed" ProgID="Equation.DSMT4" ShapeID="_x0000_i1027" DrawAspect="Content" ObjectID="_1803757747" r:id="rId14"/>
        </w:object>
      </w:r>
    </w:p>
    <w:p w:rsidR="00617278" w:rsidRPr="004E681F" w:rsidRDefault="00617278" w:rsidP="004E681F">
      <w:pPr>
        <w:spacing w:after="0" w:line="240" w:lineRule="auto"/>
        <w:rPr>
          <w:rFonts w:ascii="Times New Roman" w:eastAsia="Calibri" w:hAnsi="Times New Roman" w:cs="Times New Roman"/>
          <w:kern w:val="2"/>
          <w:sz w:val="28"/>
          <w:szCs w:val="28"/>
        </w:rPr>
      </w:pPr>
      <w:r w:rsidRPr="004E681F">
        <w:rPr>
          <w:rFonts w:ascii="Times New Roman" w:eastAsia="Calibri" w:hAnsi="Times New Roman" w:cs="Times New Roman"/>
          <w:kern w:val="2"/>
          <w:sz w:val="28"/>
          <w:szCs w:val="28"/>
        </w:rPr>
        <w:t xml:space="preserve">Г) </w:t>
      </w:r>
      <w:r w:rsidRPr="004E681F">
        <w:rPr>
          <w:rFonts w:ascii="Times New Roman" w:eastAsia="Calibri" w:hAnsi="Times New Roman" w:cs="Times New Roman"/>
          <w:kern w:val="2"/>
          <w:position w:val="-24"/>
          <w:sz w:val="28"/>
          <w:szCs w:val="28"/>
        </w:rPr>
        <w:object w:dxaOrig="639" w:dyaOrig="620">
          <v:shape id="_x0000_i1028" type="#_x0000_t75" style="width:31.8pt;height:30.85pt" o:ole="">
            <v:imagedata r:id="rId15" o:title=""/>
          </v:shape>
          <o:OLEObject Type="Embed" ProgID="Equation.DSMT4" ShapeID="_x0000_i1028" DrawAspect="Content" ObjectID="_1803757748" r:id="rId16"/>
        </w:object>
      </w:r>
    </w:p>
    <w:p w:rsidR="00617278" w:rsidRPr="004E681F" w:rsidRDefault="00617278" w:rsidP="004E681F">
      <w:pPr>
        <w:spacing w:after="0" w:line="240" w:lineRule="auto"/>
        <w:rPr>
          <w:rFonts w:ascii="Times New Roman" w:eastAsia="Calibri" w:hAnsi="Times New Roman" w:cs="Times New Roman"/>
          <w:kern w:val="2"/>
          <w:sz w:val="28"/>
          <w:szCs w:val="28"/>
        </w:rPr>
      </w:pPr>
      <w:r w:rsidRPr="004E681F">
        <w:rPr>
          <w:rFonts w:ascii="Times New Roman" w:eastAsia="Calibri" w:hAnsi="Times New Roman" w:cs="Times New Roman"/>
          <w:kern w:val="2"/>
          <w:sz w:val="28"/>
          <w:szCs w:val="28"/>
        </w:rPr>
        <w:t>Правильный ответ: В</w:t>
      </w:r>
    </w:p>
    <w:p w:rsidR="00617278" w:rsidRPr="004E681F" w:rsidRDefault="00617278" w:rsidP="004E681F">
      <w:pPr>
        <w:spacing w:after="0" w:line="240" w:lineRule="auto"/>
        <w:rPr>
          <w:rFonts w:ascii="Times New Roman" w:eastAsia="Calibri" w:hAnsi="Times New Roman" w:cs="Times New Roman"/>
          <w:kern w:val="2"/>
          <w:sz w:val="28"/>
          <w:szCs w:val="28"/>
        </w:rPr>
      </w:pPr>
      <w:bookmarkStart w:id="2" w:name="_Hlk190777177"/>
      <w:r w:rsidRPr="004E681F">
        <w:rPr>
          <w:rFonts w:ascii="Times New Roman" w:eastAsia="Calibri" w:hAnsi="Times New Roman" w:cs="Times New Roman"/>
          <w:kern w:val="2"/>
          <w:sz w:val="28"/>
          <w:szCs w:val="28"/>
        </w:rPr>
        <w:lastRenderedPageBreak/>
        <w:t xml:space="preserve">Компетенции (индикаторы): </w:t>
      </w:r>
      <w:r w:rsidR="006A2B0B" w:rsidRPr="004E681F">
        <w:rPr>
          <w:rFonts w:ascii="Times New Roman" w:eastAsia="Calibri" w:hAnsi="Times New Roman" w:cs="Times New Roman"/>
          <w:kern w:val="2"/>
          <w:sz w:val="28"/>
          <w:szCs w:val="28"/>
        </w:rPr>
        <w:t xml:space="preserve">ОПК-10 </w:t>
      </w:r>
    </w:p>
    <w:bookmarkEnd w:id="2"/>
    <w:p w:rsidR="00617278" w:rsidRPr="004E681F" w:rsidRDefault="00617278" w:rsidP="004E681F">
      <w:pPr>
        <w:spacing w:after="0" w:line="240" w:lineRule="auto"/>
        <w:rPr>
          <w:rFonts w:ascii="Times New Roman" w:eastAsia="Calibri" w:hAnsi="Times New Roman" w:cs="Times New Roman"/>
          <w:kern w:val="2"/>
          <w:sz w:val="28"/>
          <w:szCs w:val="28"/>
        </w:rPr>
      </w:pPr>
    </w:p>
    <w:p w:rsidR="00617278" w:rsidRPr="004E681F" w:rsidRDefault="00617278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4. При какой температуре наружного воздуха включаются в работу пиковые водогрейные котлы?</w:t>
      </w:r>
    </w:p>
    <w:p w:rsidR="00617278" w:rsidRPr="004E681F" w:rsidRDefault="00617278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) +8</w:t>
      </w:r>
      <w:proofErr w:type="gramStart"/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°С</w:t>
      </w:r>
      <w:proofErr w:type="gramEnd"/>
    </w:p>
    <w:p w:rsidR="00617278" w:rsidRPr="004E681F" w:rsidRDefault="00617278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Б) 0</w:t>
      </w:r>
      <w:proofErr w:type="gramStart"/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°С</w:t>
      </w:r>
      <w:proofErr w:type="gramEnd"/>
    </w:p>
    <w:p w:rsidR="00617278" w:rsidRPr="004E681F" w:rsidRDefault="00617278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) -10</w:t>
      </w:r>
      <w:proofErr w:type="gramStart"/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°С</w:t>
      </w:r>
      <w:proofErr w:type="gramEnd"/>
    </w:p>
    <w:p w:rsidR="00617278" w:rsidRPr="004E681F" w:rsidRDefault="00617278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Г) -20</w:t>
      </w:r>
      <w:proofErr w:type="gramStart"/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°С</w:t>
      </w:r>
      <w:proofErr w:type="gramEnd"/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и ниже</w:t>
      </w:r>
    </w:p>
    <w:p w:rsidR="00617278" w:rsidRPr="004E681F" w:rsidRDefault="00617278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равильный ответ: В</w:t>
      </w:r>
    </w:p>
    <w:p w:rsidR="00617278" w:rsidRPr="004E681F" w:rsidRDefault="00617278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 (индикаторы): </w:t>
      </w:r>
      <w:r w:rsidR="006A2B0B" w:rsidRPr="004E681F">
        <w:rPr>
          <w:rFonts w:ascii="Times New Roman" w:eastAsia="Calibri" w:hAnsi="Times New Roman" w:cs="Times New Roman"/>
          <w:kern w:val="2"/>
          <w:sz w:val="28"/>
          <w:szCs w:val="28"/>
        </w:rPr>
        <w:t xml:space="preserve">ОПК-10 </w:t>
      </w:r>
    </w:p>
    <w:p w:rsidR="00617278" w:rsidRPr="004E681F" w:rsidRDefault="00617278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617278" w:rsidRPr="004E681F" w:rsidRDefault="00617278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5. При каком значении «</w:t>
      </w:r>
      <w:proofErr w:type="spellStart"/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n</w:t>
      </w:r>
      <w:proofErr w:type="spellEnd"/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» политропный процесс становиться изохорным?</w:t>
      </w:r>
    </w:p>
    <w:p w:rsidR="00617278" w:rsidRPr="004E681F" w:rsidRDefault="00617278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) n=1</w:t>
      </w:r>
    </w:p>
    <w:p w:rsidR="00617278" w:rsidRPr="004E681F" w:rsidRDefault="00617278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Б) </w:t>
      </w:r>
      <w:proofErr w:type="spellStart"/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n=</w:t>
      </w:r>
      <w:proofErr w:type="spellEnd"/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∞</w:t>
      </w:r>
    </w:p>
    <w:p w:rsidR="00617278" w:rsidRPr="004E681F" w:rsidRDefault="00617278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) n=0</w:t>
      </w:r>
    </w:p>
    <w:p w:rsidR="00617278" w:rsidRPr="004E681F" w:rsidRDefault="00617278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Г) </w:t>
      </w:r>
      <w:proofErr w:type="spellStart"/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n=K</w:t>
      </w:r>
      <w:proofErr w:type="spellEnd"/>
    </w:p>
    <w:p w:rsidR="00617278" w:rsidRPr="004E681F" w:rsidRDefault="00617278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равильный ответ: Б</w:t>
      </w:r>
    </w:p>
    <w:p w:rsidR="00617278" w:rsidRPr="004E681F" w:rsidRDefault="00617278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 (индикаторы): </w:t>
      </w:r>
      <w:r w:rsidR="006A2B0B" w:rsidRPr="004E681F">
        <w:rPr>
          <w:rFonts w:ascii="Times New Roman" w:eastAsia="Calibri" w:hAnsi="Times New Roman" w:cs="Times New Roman"/>
          <w:kern w:val="2"/>
          <w:sz w:val="28"/>
          <w:szCs w:val="28"/>
        </w:rPr>
        <w:t xml:space="preserve">ОПК-10 </w:t>
      </w:r>
    </w:p>
    <w:p w:rsidR="00617278" w:rsidRPr="004E681F" w:rsidRDefault="00617278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617278" w:rsidRPr="004E681F" w:rsidRDefault="00617278" w:rsidP="001D7D0B">
      <w:pPr>
        <w:shd w:val="clear" w:color="auto" w:fill="FFFFFF"/>
        <w:spacing w:after="0" w:line="240" w:lineRule="auto"/>
        <w:ind w:firstLine="708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>Задание закрытого типа на установление соответствия</w:t>
      </w:r>
    </w:p>
    <w:p w:rsidR="003F6A6D" w:rsidRPr="004E681F" w:rsidRDefault="003F6A6D" w:rsidP="004E681F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</w:pPr>
    </w:p>
    <w:p w:rsidR="00617278" w:rsidRPr="004E681F" w:rsidRDefault="00617278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Установите правильное соответствие.</w:t>
      </w:r>
    </w:p>
    <w:p w:rsidR="00617278" w:rsidRPr="004E681F" w:rsidRDefault="00617278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Каждому элементу левого столбца соответствует только один элемент правого столбца.</w:t>
      </w:r>
    </w:p>
    <w:p w:rsidR="003F6A6D" w:rsidRPr="004E681F" w:rsidRDefault="003F6A6D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</w:pPr>
    </w:p>
    <w:p w:rsidR="00617278" w:rsidRPr="004E681F" w:rsidRDefault="00617278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. Установите соответствие по степени обеспечения метеорологических условий в помещении их классам</w:t>
      </w:r>
      <w:r w:rsidR="003F6A6D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:</w:t>
      </w:r>
    </w:p>
    <w:tbl>
      <w:tblPr>
        <w:tblW w:w="0" w:type="auto"/>
        <w:tblLook w:val="04A0"/>
      </w:tblPr>
      <w:tblGrid>
        <w:gridCol w:w="470"/>
        <w:gridCol w:w="4306"/>
        <w:gridCol w:w="512"/>
        <w:gridCol w:w="4283"/>
      </w:tblGrid>
      <w:tr w:rsidR="00617278" w:rsidRPr="004E681F" w:rsidTr="00AE5D11">
        <w:tc>
          <w:tcPr>
            <w:tcW w:w="4828" w:type="dxa"/>
            <w:gridSpan w:val="2"/>
            <w:shd w:val="clear" w:color="auto" w:fill="auto"/>
          </w:tcPr>
          <w:p w:rsidR="00617278" w:rsidRPr="004E681F" w:rsidRDefault="00617278" w:rsidP="004E6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Метеорологические условия</w:t>
            </w:r>
          </w:p>
        </w:tc>
        <w:tc>
          <w:tcPr>
            <w:tcW w:w="4745" w:type="dxa"/>
            <w:gridSpan w:val="2"/>
            <w:shd w:val="clear" w:color="auto" w:fill="auto"/>
          </w:tcPr>
          <w:p w:rsidR="00617278" w:rsidRPr="004E681F" w:rsidRDefault="00617278" w:rsidP="004E6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Соответствие классу</w:t>
            </w:r>
          </w:p>
        </w:tc>
      </w:tr>
      <w:tr w:rsidR="00617278" w:rsidRPr="004E681F" w:rsidTr="00AE5D11">
        <w:tc>
          <w:tcPr>
            <w:tcW w:w="470" w:type="dxa"/>
            <w:shd w:val="clear" w:color="auto" w:fill="auto"/>
          </w:tcPr>
          <w:p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</w:t>
            </w:r>
            <w:r w:rsidR="003F6A6D"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)</w:t>
            </w:r>
          </w:p>
        </w:tc>
        <w:tc>
          <w:tcPr>
            <w:tcW w:w="4358" w:type="dxa"/>
            <w:shd w:val="clear" w:color="auto" w:fill="auto"/>
          </w:tcPr>
          <w:p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Обеспечивает оптимальные санитарно-гигиенические нормы или требуемые технологические нормы</w:t>
            </w:r>
          </w:p>
        </w:tc>
        <w:tc>
          <w:tcPr>
            <w:tcW w:w="383" w:type="dxa"/>
            <w:shd w:val="clear" w:color="auto" w:fill="auto"/>
            <w:vAlign w:val="center"/>
          </w:tcPr>
          <w:p w:rsidR="00617278" w:rsidRPr="004E681F" w:rsidRDefault="00617278" w:rsidP="004E6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А)</w:t>
            </w:r>
          </w:p>
        </w:tc>
        <w:tc>
          <w:tcPr>
            <w:tcW w:w="4362" w:type="dxa"/>
            <w:shd w:val="clear" w:color="auto" w:fill="auto"/>
            <w:vAlign w:val="center"/>
          </w:tcPr>
          <w:p w:rsidR="00617278" w:rsidRPr="004E681F" w:rsidRDefault="00617278" w:rsidP="004E6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Первый класс</w:t>
            </w:r>
          </w:p>
        </w:tc>
      </w:tr>
      <w:tr w:rsidR="00617278" w:rsidRPr="004E681F" w:rsidTr="00AE5D11">
        <w:tc>
          <w:tcPr>
            <w:tcW w:w="470" w:type="dxa"/>
            <w:shd w:val="clear" w:color="auto" w:fill="auto"/>
          </w:tcPr>
          <w:p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)</w:t>
            </w:r>
          </w:p>
        </w:tc>
        <w:tc>
          <w:tcPr>
            <w:tcW w:w="4358" w:type="dxa"/>
            <w:shd w:val="clear" w:color="auto" w:fill="auto"/>
          </w:tcPr>
          <w:p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Обеспечивает допустимые нормы, если они не могут быть обеспечены вентиляцией в теплый период года без применения искусственного охлаждения воздуха</w:t>
            </w:r>
          </w:p>
        </w:tc>
        <w:tc>
          <w:tcPr>
            <w:tcW w:w="383" w:type="dxa"/>
            <w:shd w:val="clear" w:color="auto" w:fill="auto"/>
            <w:vAlign w:val="center"/>
          </w:tcPr>
          <w:p w:rsidR="00617278" w:rsidRPr="004E681F" w:rsidRDefault="00617278" w:rsidP="004E6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Б)</w:t>
            </w:r>
          </w:p>
        </w:tc>
        <w:tc>
          <w:tcPr>
            <w:tcW w:w="4362" w:type="dxa"/>
            <w:shd w:val="clear" w:color="auto" w:fill="auto"/>
            <w:vAlign w:val="center"/>
          </w:tcPr>
          <w:p w:rsidR="00617278" w:rsidRPr="004E681F" w:rsidRDefault="00617278" w:rsidP="004E6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Второй класс</w:t>
            </w:r>
          </w:p>
        </w:tc>
      </w:tr>
      <w:tr w:rsidR="00617278" w:rsidRPr="004E681F" w:rsidTr="00AE5D11">
        <w:tc>
          <w:tcPr>
            <w:tcW w:w="470" w:type="dxa"/>
            <w:shd w:val="clear" w:color="auto" w:fill="auto"/>
          </w:tcPr>
          <w:p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)</w:t>
            </w:r>
          </w:p>
        </w:tc>
        <w:tc>
          <w:tcPr>
            <w:tcW w:w="4358" w:type="dxa"/>
            <w:shd w:val="clear" w:color="auto" w:fill="auto"/>
          </w:tcPr>
          <w:p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Обеспечивает требуемые для технологического процесса параметры в соответствии с нормативными документами</w:t>
            </w:r>
          </w:p>
        </w:tc>
        <w:tc>
          <w:tcPr>
            <w:tcW w:w="383" w:type="dxa"/>
            <w:shd w:val="clear" w:color="auto" w:fill="auto"/>
            <w:vAlign w:val="center"/>
          </w:tcPr>
          <w:p w:rsidR="00617278" w:rsidRPr="004E681F" w:rsidRDefault="00617278" w:rsidP="004E6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В)</w:t>
            </w:r>
          </w:p>
        </w:tc>
        <w:tc>
          <w:tcPr>
            <w:tcW w:w="4362" w:type="dxa"/>
            <w:shd w:val="clear" w:color="auto" w:fill="auto"/>
            <w:vAlign w:val="center"/>
          </w:tcPr>
          <w:p w:rsidR="00617278" w:rsidRPr="004E681F" w:rsidRDefault="00617278" w:rsidP="004E6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Третий класс</w:t>
            </w:r>
          </w:p>
        </w:tc>
      </w:tr>
    </w:tbl>
    <w:p w:rsidR="00617278" w:rsidRPr="004E681F" w:rsidRDefault="00617278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равильный ответ</w:t>
      </w:r>
      <w:r w:rsidR="003F6A6D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191"/>
        <w:gridCol w:w="3190"/>
        <w:gridCol w:w="3190"/>
      </w:tblGrid>
      <w:tr w:rsidR="00617278" w:rsidRPr="004E681F" w:rsidTr="00AE5D11">
        <w:tc>
          <w:tcPr>
            <w:tcW w:w="3191" w:type="dxa"/>
            <w:shd w:val="clear" w:color="auto" w:fill="auto"/>
          </w:tcPr>
          <w:p w:rsidR="00617278" w:rsidRPr="004E681F" w:rsidRDefault="00617278" w:rsidP="004E6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</w:t>
            </w:r>
          </w:p>
        </w:tc>
        <w:tc>
          <w:tcPr>
            <w:tcW w:w="3191" w:type="dxa"/>
            <w:shd w:val="clear" w:color="auto" w:fill="auto"/>
          </w:tcPr>
          <w:p w:rsidR="00617278" w:rsidRPr="004E681F" w:rsidRDefault="00617278" w:rsidP="004E6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</w:t>
            </w:r>
          </w:p>
        </w:tc>
        <w:tc>
          <w:tcPr>
            <w:tcW w:w="3191" w:type="dxa"/>
            <w:shd w:val="clear" w:color="auto" w:fill="auto"/>
          </w:tcPr>
          <w:p w:rsidR="00617278" w:rsidRPr="004E681F" w:rsidRDefault="00617278" w:rsidP="004E6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</w:t>
            </w:r>
          </w:p>
        </w:tc>
      </w:tr>
      <w:tr w:rsidR="00617278" w:rsidRPr="004E681F" w:rsidTr="00AE5D11">
        <w:tc>
          <w:tcPr>
            <w:tcW w:w="3191" w:type="dxa"/>
            <w:shd w:val="clear" w:color="auto" w:fill="auto"/>
          </w:tcPr>
          <w:p w:rsidR="00617278" w:rsidRPr="004E681F" w:rsidRDefault="00617278" w:rsidP="004E6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lastRenderedPageBreak/>
              <w:t>Б</w:t>
            </w:r>
          </w:p>
        </w:tc>
        <w:tc>
          <w:tcPr>
            <w:tcW w:w="3191" w:type="dxa"/>
            <w:shd w:val="clear" w:color="auto" w:fill="auto"/>
          </w:tcPr>
          <w:p w:rsidR="00617278" w:rsidRPr="004E681F" w:rsidRDefault="00617278" w:rsidP="004E6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В</w:t>
            </w:r>
          </w:p>
        </w:tc>
        <w:tc>
          <w:tcPr>
            <w:tcW w:w="3191" w:type="dxa"/>
            <w:shd w:val="clear" w:color="auto" w:fill="auto"/>
          </w:tcPr>
          <w:p w:rsidR="00617278" w:rsidRPr="004E681F" w:rsidRDefault="00617278" w:rsidP="004E6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А</w:t>
            </w:r>
          </w:p>
        </w:tc>
      </w:tr>
    </w:tbl>
    <w:p w:rsidR="00617278" w:rsidRPr="004E681F" w:rsidRDefault="00617278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bookmarkStart w:id="3" w:name="_Hlk190940387"/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 (индикаторы): </w:t>
      </w:r>
      <w:r w:rsidR="006A2B0B" w:rsidRPr="004E681F">
        <w:rPr>
          <w:rFonts w:ascii="Times New Roman" w:eastAsia="Calibri" w:hAnsi="Times New Roman" w:cs="Times New Roman"/>
          <w:kern w:val="2"/>
          <w:sz w:val="28"/>
          <w:szCs w:val="28"/>
        </w:rPr>
        <w:t xml:space="preserve">ОПК-10 </w:t>
      </w:r>
    </w:p>
    <w:bookmarkEnd w:id="3"/>
    <w:p w:rsidR="00617278" w:rsidRPr="004E681F" w:rsidRDefault="00617278" w:rsidP="004E681F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617278" w:rsidRPr="004E681F" w:rsidRDefault="00617278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2. Установите соответствие по конструктивному исполнению кондиционера</w:t>
      </w:r>
      <w:r w:rsidR="003F6A6D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:</w:t>
      </w:r>
    </w:p>
    <w:tbl>
      <w:tblPr>
        <w:tblW w:w="0" w:type="auto"/>
        <w:tblLook w:val="04A0"/>
      </w:tblPr>
      <w:tblGrid>
        <w:gridCol w:w="675"/>
        <w:gridCol w:w="4110"/>
        <w:gridCol w:w="709"/>
        <w:gridCol w:w="4077"/>
      </w:tblGrid>
      <w:tr w:rsidR="00617278" w:rsidRPr="004E681F" w:rsidTr="00AE5D11">
        <w:tc>
          <w:tcPr>
            <w:tcW w:w="675" w:type="dxa"/>
            <w:shd w:val="clear" w:color="auto" w:fill="auto"/>
          </w:tcPr>
          <w:p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4111" w:type="dxa"/>
            <w:shd w:val="clear" w:color="auto" w:fill="auto"/>
          </w:tcPr>
          <w:p w:rsidR="00617278" w:rsidRPr="004E681F" w:rsidRDefault="00617278" w:rsidP="004E6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Класс кондиционера</w:t>
            </w:r>
          </w:p>
        </w:tc>
        <w:tc>
          <w:tcPr>
            <w:tcW w:w="709" w:type="dxa"/>
            <w:shd w:val="clear" w:color="auto" w:fill="auto"/>
          </w:tcPr>
          <w:p w:rsidR="00617278" w:rsidRPr="004E681F" w:rsidRDefault="00617278" w:rsidP="004E6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4078" w:type="dxa"/>
            <w:shd w:val="clear" w:color="auto" w:fill="auto"/>
          </w:tcPr>
          <w:p w:rsidR="00617278" w:rsidRPr="004E681F" w:rsidRDefault="00617278" w:rsidP="004E6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Конструктивное исполнение кондиционера</w:t>
            </w:r>
          </w:p>
        </w:tc>
      </w:tr>
      <w:tr w:rsidR="00617278" w:rsidRPr="004E681F" w:rsidTr="00AE5D11">
        <w:tc>
          <w:tcPr>
            <w:tcW w:w="675" w:type="dxa"/>
            <w:shd w:val="clear" w:color="auto" w:fill="auto"/>
          </w:tcPr>
          <w:p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)</w:t>
            </w:r>
          </w:p>
        </w:tc>
        <w:tc>
          <w:tcPr>
            <w:tcW w:w="4111" w:type="dxa"/>
            <w:shd w:val="clear" w:color="auto" w:fill="auto"/>
          </w:tcPr>
          <w:p w:rsidR="00617278" w:rsidRPr="004E681F" w:rsidRDefault="00617278" w:rsidP="004E681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proofErr w:type="spellStart"/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Мультисплит-системы</w:t>
            </w:r>
            <w:proofErr w:type="spellEnd"/>
          </w:p>
        </w:tc>
        <w:tc>
          <w:tcPr>
            <w:tcW w:w="709" w:type="dxa"/>
            <w:shd w:val="clear" w:color="auto" w:fill="auto"/>
          </w:tcPr>
          <w:p w:rsidR="00617278" w:rsidRPr="004E681F" w:rsidRDefault="00617278" w:rsidP="004E6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А)</w:t>
            </w:r>
          </w:p>
        </w:tc>
        <w:tc>
          <w:tcPr>
            <w:tcW w:w="4078" w:type="dxa"/>
            <w:shd w:val="clear" w:color="auto" w:fill="auto"/>
          </w:tcPr>
          <w:p w:rsidR="00617278" w:rsidRPr="004E681F" w:rsidRDefault="00617278" w:rsidP="004E6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Состоят из двух и более блоков (настенные, канальные, кассетные, VRF-системы и т.д.)</w:t>
            </w:r>
          </w:p>
        </w:tc>
      </w:tr>
      <w:tr w:rsidR="00617278" w:rsidRPr="004E681F" w:rsidTr="00AE5D11">
        <w:tc>
          <w:tcPr>
            <w:tcW w:w="675" w:type="dxa"/>
            <w:shd w:val="clear" w:color="auto" w:fill="auto"/>
            <w:vAlign w:val="center"/>
          </w:tcPr>
          <w:p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)</w:t>
            </w:r>
          </w:p>
        </w:tc>
        <w:tc>
          <w:tcPr>
            <w:tcW w:w="4111" w:type="dxa"/>
            <w:shd w:val="clear" w:color="auto" w:fill="auto"/>
            <w:vAlign w:val="center"/>
          </w:tcPr>
          <w:p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proofErr w:type="spellStart"/>
            <w:proofErr w:type="gramStart"/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Сплит-системы</w:t>
            </w:r>
            <w:proofErr w:type="spellEnd"/>
            <w:proofErr w:type="gramEnd"/>
          </w:p>
        </w:tc>
        <w:tc>
          <w:tcPr>
            <w:tcW w:w="709" w:type="dxa"/>
            <w:shd w:val="clear" w:color="auto" w:fill="auto"/>
            <w:vAlign w:val="center"/>
          </w:tcPr>
          <w:p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Б)</w:t>
            </w:r>
          </w:p>
        </w:tc>
        <w:tc>
          <w:tcPr>
            <w:tcW w:w="4078" w:type="dxa"/>
            <w:shd w:val="clear" w:color="auto" w:fill="auto"/>
            <w:vAlign w:val="center"/>
          </w:tcPr>
          <w:p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Состоят из одного блока (</w:t>
            </w:r>
            <w:proofErr w:type="gramStart"/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оконные</w:t>
            </w:r>
            <w:proofErr w:type="gramEnd"/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, мобильные и т.п.)</w:t>
            </w:r>
          </w:p>
        </w:tc>
      </w:tr>
      <w:tr w:rsidR="00617278" w:rsidRPr="004E681F" w:rsidTr="00AE5D11">
        <w:tc>
          <w:tcPr>
            <w:tcW w:w="675" w:type="dxa"/>
            <w:shd w:val="clear" w:color="auto" w:fill="auto"/>
            <w:vAlign w:val="center"/>
          </w:tcPr>
          <w:p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)</w:t>
            </w:r>
          </w:p>
        </w:tc>
        <w:tc>
          <w:tcPr>
            <w:tcW w:w="4111" w:type="dxa"/>
            <w:shd w:val="clear" w:color="auto" w:fill="auto"/>
            <w:vAlign w:val="center"/>
          </w:tcPr>
          <w:p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Моноблочные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В)</w:t>
            </w:r>
          </w:p>
        </w:tc>
        <w:tc>
          <w:tcPr>
            <w:tcW w:w="4078" w:type="dxa"/>
            <w:shd w:val="clear" w:color="auto" w:fill="auto"/>
            <w:vAlign w:val="center"/>
          </w:tcPr>
          <w:p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К одному наружному блоку подключается несколько внутренних</w:t>
            </w:r>
          </w:p>
        </w:tc>
      </w:tr>
    </w:tbl>
    <w:p w:rsidR="00617278" w:rsidRPr="004E681F" w:rsidRDefault="00617278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равильный ответ</w:t>
      </w:r>
      <w:r w:rsidR="003F6A6D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202"/>
        <w:gridCol w:w="3215"/>
        <w:gridCol w:w="3154"/>
      </w:tblGrid>
      <w:tr w:rsidR="00617278" w:rsidRPr="004E681F" w:rsidTr="00AE5D11">
        <w:tc>
          <w:tcPr>
            <w:tcW w:w="3202" w:type="dxa"/>
            <w:shd w:val="clear" w:color="auto" w:fill="auto"/>
            <w:vAlign w:val="center"/>
          </w:tcPr>
          <w:p w:rsidR="00617278" w:rsidRPr="004E681F" w:rsidRDefault="00617278" w:rsidP="004E6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</w:t>
            </w:r>
          </w:p>
        </w:tc>
        <w:tc>
          <w:tcPr>
            <w:tcW w:w="3216" w:type="dxa"/>
            <w:shd w:val="clear" w:color="auto" w:fill="auto"/>
            <w:vAlign w:val="center"/>
          </w:tcPr>
          <w:p w:rsidR="00617278" w:rsidRPr="004E681F" w:rsidRDefault="00617278" w:rsidP="004E6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</w:t>
            </w:r>
          </w:p>
        </w:tc>
        <w:tc>
          <w:tcPr>
            <w:tcW w:w="3155" w:type="dxa"/>
            <w:shd w:val="clear" w:color="auto" w:fill="auto"/>
          </w:tcPr>
          <w:p w:rsidR="00617278" w:rsidRPr="004E681F" w:rsidRDefault="00617278" w:rsidP="004E6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</w:t>
            </w:r>
          </w:p>
        </w:tc>
      </w:tr>
      <w:tr w:rsidR="00617278" w:rsidRPr="004E681F" w:rsidTr="00AE5D11">
        <w:tc>
          <w:tcPr>
            <w:tcW w:w="3202" w:type="dxa"/>
            <w:shd w:val="clear" w:color="auto" w:fill="auto"/>
            <w:vAlign w:val="center"/>
          </w:tcPr>
          <w:p w:rsidR="00617278" w:rsidRPr="004E681F" w:rsidRDefault="00617278" w:rsidP="004E6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В</w:t>
            </w:r>
          </w:p>
        </w:tc>
        <w:tc>
          <w:tcPr>
            <w:tcW w:w="3216" w:type="dxa"/>
            <w:shd w:val="clear" w:color="auto" w:fill="auto"/>
            <w:vAlign w:val="center"/>
          </w:tcPr>
          <w:p w:rsidR="00617278" w:rsidRPr="004E681F" w:rsidRDefault="00617278" w:rsidP="004E6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А</w:t>
            </w:r>
          </w:p>
        </w:tc>
        <w:tc>
          <w:tcPr>
            <w:tcW w:w="3155" w:type="dxa"/>
            <w:shd w:val="clear" w:color="auto" w:fill="auto"/>
          </w:tcPr>
          <w:p w:rsidR="00617278" w:rsidRPr="004E681F" w:rsidRDefault="00617278" w:rsidP="004E6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Б</w:t>
            </w:r>
          </w:p>
        </w:tc>
      </w:tr>
    </w:tbl>
    <w:p w:rsidR="00617278" w:rsidRPr="004E681F" w:rsidRDefault="00617278" w:rsidP="004E681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bookmarkStart w:id="4" w:name="_Hlk190946400"/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 (индикаторы): </w:t>
      </w:r>
      <w:r w:rsidR="006A2B0B" w:rsidRPr="004E681F">
        <w:rPr>
          <w:rFonts w:ascii="Times New Roman" w:eastAsia="Calibri" w:hAnsi="Times New Roman" w:cs="Times New Roman"/>
          <w:kern w:val="2"/>
          <w:sz w:val="28"/>
          <w:szCs w:val="28"/>
        </w:rPr>
        <w:t xml:space="preserve">ОПК-10 </w:t>
      </w:r>
    </w:p>
    <w:bookmarkEnd w:id="4"/>
    <w:p w:rsidR="00617278" w:rsidRPr="004E681F" w:rsidRDefault="00617278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617278" w:rsidRPr="004E681F" w:rsidRDefault="00617278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3. Установите соответствие между названием температурной шкалы и опорными точками</w:t>
      </w:r>
      <w:r w:rsidR="003F6A6D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:</w:t>
      </w:r>
    </w:p>
    <w:tbl>
      <w:tblPr>
        <w:tblW w:w="0" w:type="auto"/>
        <w:tblLook w:val="04A0"/>
      </w:tblPr>
      <w:tblGrid>
        <w:gridCol w:w="675"/>
        <w:gridCol w:w="4110"/>
        <w:gridCol w:w="567"/>
        <w:gridCol w:w="4219"/>
      </w:tblGrid>
      <w:tr w:rsidR="00617278" w:rsidRPr="004E681F" w:rsidTr="00AE5D11">
        <w:tc>
          <w:tcPr>
            <w:tcW w:w="675" w:type="dxa"/>
            <w:shd w:val="clear" w:color="auto" w:fill="auto"/>
          </w:tcPr>
          <w:p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4111" w:type="dxa"/>
            <w:shd w:val="clear" w:color="auto" w:fill="auto"/>
          </w:tcPr>
          <w:p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Температурные шкалы</w:t>
            </w:r>
          </w:p>
        </w:tc>
        <w:tc>
          <w:tcPr>
            <w:tcW w:w="567" w:type="dxa"/>
            <w:shd w:val="clear" w:color="auto" w:fill="auto"/>
          </w:tcPr>
          <w:p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4220" w:type="dxa"/>
            <w:shd w:val="clear" w:color="auto" w:fill="auto"/>
          </w:tcPr>
          <w:p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Опорные точки</w:t>
            </w:r>
          </w:p>
        </w:tc>
      </w:tr>
      <w:tr w:rsidR="00617278" w:rsidRPr="004E681F" w:rsidTr="00AE5D11">
        <w:tc>
          <w:tcPr>
            <w:tcW w:w="675" w:type="dxa"/>
            <w:shd w:val="clear" w:color="auto" w:fill="auto"/>
          </w:tcPr>
          <w:p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)</w:t>
            </w:r>
          </w:p>
        </w:tc>
        <w:tc>
          <w:tcPr>
            <w:tcW w:w="4111" w:type="dxa"/>
            <w:shd w:val="clear" w:color="auto" w:fill="auto"/>
          </w:tcPr>
          <w:p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Шкала Цельсия</w:t>
            </w:r>
          </w:p>
        </w:tc>
        <w:tc>
          <w:tcPr>
            <w:tcW w:w="567" w:type="dxa"/>
            <w:shd w:val="clear" w:color="auto" w:fill="auto"/>
          </w:tcPr>
          <w:p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А)</w:t>
            </w:r>
          </w:p>
        </w:tc>
        <w:tc>
          <w:tcPr>
            <w:tcW w:w="4220" w:type="dxa"/>
            <w:shd w:val="clear" w:color="auto" w:fill="auto"/>
          </w:tcPr>
          <w:p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 xml:space="preserve">0 </w:t>
            </w: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eastAsia="ru-RU"/>
              </w:rPr>
              <w:t>R</w:t>
            </w: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 xml:space="preserve"> – темп</w:t>
            </w:r>
            <w:proofErr w:type="gramStart"/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.</w:t>
            </w:r>
            <w:proofErr w:type="gramEnd"/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 xml:space="preserve"> </w:t>
            </w:r>
            <w:proofErr w:type="gramStart"/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т</w:t>
            </w:r>
            <w:proofErr w:type="gramEnd"/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аяния льда,</w:t>
            </w:r>
          </w:p>
          <w:p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 xml:space="preserve">80 </w:t>
            </w: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eastAsia="ru-RU"/>
              </w:rPr>
              <w:t>R</w:t>
            </w: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 xml:space="preserve"> – темп</w:t>
            </w:r>
            <w:proofErr w:type="gramStart"/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.</w:t>
            </w:r>
            <w:proofErr w:type="gramEnd"/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 xml:space="preserve"> </w:t>
            </w:r>
            <w:proofErr w:type="gramStart"/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к</w:t>
            </w:r>
            <w:proofErr w:type="gramEnd"/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ипения воды</w:t>
            </w:r>
          </w:p>
        </w:tc>
      </w:tr>
      <w:tr w:rsidR="00617278" w:rsidRPr="004E681F" w:rsidTr="00AE5D11">
        <w:tc>
          <w:tcPr>
            <w:tcW w:w="675" w:type="dxa"/>
            <w:shd w:val="clear" w:color="auto" w:fill="auto"/>
          </w:tcPr>
          <w:p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)</w:t>
            </w:r>
          </w:p>
        </w:tc>
        <w:tc>
          <w:tcPr>
            <w:tcW w:w="4111" w:type="dxa"/>
            <w:shd w:val="clear" w:color="auto" w:fill="auto"/>
          </w:tcPr>
          <w:p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Шкала Фаренгейта</w:t>
            </w:r>
          </w:p>
        </w:tc>
        <w:tc>
          <w:tcPr>
            <w:tcW w:w="567" w:type="dxa"/>
            <w:shd w:val="clear" w:color="auto" w:fill="auto"/>
          </w:tcPr>
          <w:p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Б)</w:t>
            </w:r>
          </w:p>
        </w:tc>
        <w:tc>
          <w:tcPr>
            <w:tcW w:w="4220" w:type="dxa"/>
            <w:shd w:val="clear" w:color="auto" w:fill="auto"/>
          </w:tcPr>
          <w:p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</w:t>
            </w:r>
            <w:proofErr w:type="gramStart"/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 xml:space="preserve"> К</w:t>
            </w:r>
            <w:proofErr w:type="gramEnd"/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 xml:space="preserve"> (-273 ℃) – </w:t>
            </w:r>
            <w:proofErr w:type="spellStart"/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абс</w:t>
            </w:r>
            <w:proofErr w:type="spellEnd"/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. нуль,</w:t>
            </w:r>
          </w:p>
          <w:p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73 К – темп</w:t>
            </w:r>
            <w:proofErr w:type="gramStart"/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.</w:t>
            </w:r>
            <w:proofErr w:type="gramEnd"/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 xml:space="preserve"> </w:t>
            </w:r>
            <w:proofErr w:type="gramStart"/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т</w:t>
            </w:r>
            <w:proofErr w:type="gramEnd"/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аяния льда,</w:t>
            </w:r>
          </w:p>
          <w:p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73 К – темп</w:t>
            </w:r>
            <w:proofErr w:type="gramStart"/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.</w:t>
            </w:r>
            <w:proofErr w:type="gramEnd"/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 xml:space="preserve"> </w:t>
            </w:r>
            <w:proofErr w:type="gramStart"/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к</w:t>
            </w:r>
            <w:proofErr w:type="gramEnd"/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ипения</w:t>
            </w:r>
          </w:p>
        </w:tc>
      </w:tr>
      <w:tr w:rsidR="00617278" w:rsidRPr="004E681F" w:rsidTr="00AE5D11">
        <w:tc>
          <w:tcPr>
            <w:tcW w:w="675" w:type="dxa"/>
            <w:shd w:val="clear" w:color="auto" w:fill="auto"/>
          </w:tcPr>
          <w:p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)</w:t>
            </w:r>
          </w:p>
        </w:tc>
        <w:tc>
          <w:tcPr>
            <w:tcW w:w="4111" w:type="dxa"/>
            <w:shd w:val="clear" w:color="auto" w:fill="auto"/>
          </w:tcPr>
          <w:p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Шкала Реомюра</w:t>
            </w:r>
          </w:p>
        </w:tc>
        <w:tc>
          <w:tcPr>
            <w:tcW w:w="567" w:type="dxa"/>
            <w:shd w:val="clear" w:color="auto" w:fill="auto"/>
          </w:tcPr>
          <w:p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В)</w:t>
            </w:r>
          </w:p>
        </w:tc>
        <w:tc>
          <w:tcPr>
            <w:tcW w:w="4220" w:type="dxa"/>
            <w:shd w:val="clear" w:color="auto" w:fill="auto"/>
          </w:tcPr>
          <w:p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℃ - темп</w:t>
            </w:r>
            <w:proofErr w:type="gramStart"/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.</w:t>
            </w:r>
            <w:proofErr w:type="gramEnd"/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 xml:space="preserve"> </w:t>
            </w:r>
            <w:proofErr w:type="gramStart"/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т</w:t>
            </w:r>
            <w:proofErr w:type="gramEnd"/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аяния льда,</w:t>
            </w:r>
          </w:p>
          <w:p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00℃ - темп</w:t>
            </w:r>
            <w:proofErr w:type="gramStart"/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.</w:t>
            </w:r>
            <w:proofErr w:type="gramEnd"/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 xml:space="preserve"> </w:t>
            </w:r>
            <w:proofErr w:type="gramStart"/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к</w:t>
            </w:r>
            <w:proofErr w:type="gramEnd"/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ипения воды</w:t>
            </w:r>
          </w:p>
        </w:tc>
      </w:tr>
      <w:tr w:rsidR="00617278" w:rsidRPr="004E681F" w:rsidTr="00AE5D11">
        <w:tc>
          <w:tcPr>
            <w:tcW w:w="675" w:type="dxa"/>
            <w:shd w:val="clear" w:color="auto" w:fill="auto"/>
          </w:tcPr>
          <w:p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4)</w:t>
            </w:r>
          </w:p>
        </w:tc>
        <w:tc>
          <w:tcPr>
            <w:tcW w:w="4111" w:type="dxa"/>
            <w:shd w:val="clear" w:color="auto" w:fill="auto"/>
          </w:tcPr>
          <w:p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Шкала Кельвина</w:t>
            </w:r>
          </w:p>
        </w:tc>
        <w:tc>
          <w:tcPr>
            <w:tcW w:w="567" w:type="dxa"/>
            <w:shd w:val="clear" w:color="auto" w:fill="auto"/>
          </w:tcPr>
          <w:p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Г)</w:t>
            </w:r>
          </w:p>
        </w:tc>
        <w:tc>
          <w:tcPr>
            <w:tcW w:w="4220" w:type="dxa"/>
            <w:shd w:val="clear" w:color="auto" w:fill="auto"/>
          </w:tcPr>
          <w:p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 xml:space="preserve">32 </w:t>
            </w: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eastAsia="ru-RU"/>
              </w:rPr>
              <w:t>F</w:t>
            </w: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 xml:space="preserve"> – темп</w:t>
            </w:r>
            <w:proofErr w:type="gramStart"/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.</w:t>
            </w:r>
            <w:proofErr w:type="gramEnd"/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 xml:space="preserve"> </w:t>
            </w:r>
            <w:proofErr w:type="gramStart"/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т</w:t>
            </w:r>
            <w:proofErr w:type="gramEnd"/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аяния льда,</w:t>
            </w:r>
          </w:p>
          <w:p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 xml:space="preserve">212 </w:t>
            </w: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eastAsia="ru-RU"/>
              </w:rPr>
              <w:t>F</w:t>
            </w: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 xml:space="preserve"> – темп</w:t>
            </w:r>
            <w:proofErr w:type="gramStart"/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.</w:t>
            </w:r>
            <w:proofErr w:type="gramEnd"/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 xml:space="preserve"> </w:t>
            </w:r>
            <w:proofErr w:type="gramStart"/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к</w:t>
            </w:r>
            <w:proofErr w:type="gramEnd"/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ипения воды</w:t>
            </w:r>
          </w:p>
        </w:tc>
      </w:tr>
    </w:tbl>
    <w:p w:rsidR="00617278" w:rsidRPr="004E681F" w:rsidRDefault="00617278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равильный ответ</w:t>
      </w:r>
      <w:r w:rsidR="003F6A6D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2393"/>
        <w:gridCol w:w="2392"/>
        <w:gridCol w:w="2393"/>
        <w:gridCol w:w="2393"/>
      </w:tblGrid>
      <w:tr w:rsidR="00617278" w:rsidRPr="004E681F" w:rsidTr="00AE5D11">
        <w:tc>
          <w:tcPr>
            <w:tcW w:w="2393" w:type="dxa"/>
            <w:shd w:val="clear" w:color="auto" w:fill="auto"/>
          </w:tcPr>
          <w:p w:rsidR="00617278" w:rsidRPr="004E681F" w:rsidRDefault="00617278" w:rsidP="004E6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</w:t>
            </w:r>
          </w:p>
        </w:tc>
        <w:tc>
          <w:tcPr>
            <w:tcW w:w="2393" w:type="dxa"/>
            <w:shd w:val="clear" w:color="auto" w:fill="auto"/>
          </w:tcPr>
          <w:p w:rsidR="00617278" w:rsidRPr="004E681F" w:rsidRDefault="00617278" w:rsidP="004E6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</w:t>
            </w:r>
          </w:p>
        </w:tc>
        <w:tc>
          <w:tcPr>
            <w:tcW w:w="2393" w:type="dxa"/>
            <w:shd w:val="clear" w:color="auto" w:fill="auto"/>
          </w:tcPr>
          <w:p w:rsidR="00617278" w:rsidRPr="004E681F" w:rsidRDefault="00617278" w:rsidP="004E6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</w:t>
            </w:r>
          </w:p>
        </w:tc>
        <w:tc>
          <w:tcPr>
            <w:tcW w:w="2394" w:type="dxa"/>
            <w:shd w:val="clear" w:color="auto" w:fill="auto"/>
          </w:tcPr>
          <w:p w:rsidR="00617278" w:rsidRPr="004E681F" w:rsidRDefault="00617278" w:rsidP="004E6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4</w:t>
            </w:r>
          </w:p>
        </w:tc>
      </w:tr>
      <w:tr w:rsidR="00617278" w:rsidRPr="004E681F" w:rsidTr="00AE5D11">
        <w:tc>
          <w:tcPr>
            <w:tcW w:w="2393" w:type="dxa"/>
            <w:shd w:val="clear" w:color="auto" w:fill="auto"/>
          </w:tcPr>
          <w:p w:rsidR="00617278" w:rsidRPr="004E681F" w:rsidRDefault="00617278" w:rsidP="004E6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В</w:t>
            </w:r>
          </w:p>
        </w:tc>
        <w:tc>
          <w:tcPr>
            <w:tcW w:w="2393" w:type="dxa"/>
            <w:shd w:val="clear" w:color="auto" w:fill="auto"/>
          </w:tcPr>
          <w:p w:rsidR="00617278" w:rsidRPr="004E681F" w:rsidRDefault="00617278" w:rsidP="004E6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Г</w:t>
            </w:r>
          </w:p>
        </w:tc>
        <w:tc>
          <w:tcPr>
            <w:tcW w:w="2393" w:type="dxa"/>
            <w:shd w:val="clear" w:color="auto" w:fill="auto"/>
          </w:tcPr>
          <w:p w:rsidR="00617278" w:rsidRPr="004E681F" w:rsidRDefault="00617278" w:rsidP="004E6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А</w:t>
            </w:r>
          </w:p>
        </w:tc>
        <w:tc>
          <w:tcPr>
            <w:tcW w:w="2394" w:type="dxa"/>
            <w:shd w:val="clear" w:color="auto" w:fill="auto"/>
          </w:tcPr>
          <w:p w:rsidR="00617278" w:rsidRPr="004E681F" w:rsidRDefault="00617278" w:rsidP="004E6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Б</w:t>
            </w:r>
          </w:p>
        </w:tc>
      </w:tr>
    </w:tbl>
    <w:p w:rsidR="00617278" w:rsidRPr="004E681F" w:rsidRDefault="00617278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 (индикаторы): </w:t>
      </w:r>
      <w:r w:rsidR="006A2B0B" w:rsidRPr="004E681F">
        <w:rPr>
          <w:rFonts w:ascii="Times New Roman" w:eastAsia="Calibri" w:hAnsi="Times New Roman" w:cs="Times New Roman"/>
          <w:kern w:val="2"/>
          <w:sz w:val="28"/>
          <w:szCs w:val="28"/>
        </w:rPr>
        <w:t xml:space="preserve">ОПК-10 </w:t>
      </w:r>
    </w:p>
    <w:p w:rsidR="00617278" w:rsidRPr="004E681F" w:rsidRDefault="00617278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617278" w:rsidRPr="004E681F" w:rsidRDefault="00617278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4. Установите соответствие от взаимного направления движения теплоносителей тип теплообменника</w:t>
      </w:r>
      <w:r w:rsidR="003F6A6D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:</w:t>
      </w:r>
    </w:p>
    <w:tbl>
      <w:tblPr>
        <w:tblW w:w="0" w:type="auto"/>
        <w:tblLook w:val="04A0"/>
      </w:tblPr>
      <w:tblGrid>
        <w:gridCol w:w="675"/>
        <w:gridCol w:w="4109"/>
        <w:gridCol w:w="709"/>
        <w:gridCol w:w="4078"/>
      </w:tblGrid>
      <w:tr w:rsidR="00617278" w:rsidRPr="004E681F" w:rsidTr="00AE5D11">
        <w:tc>
          <w:tcPr>
            <w:tcW w:w="675" w:type="dxa"/>
            <w:shd w:val="clear" w:color="auto" w:fill="auto"/>
          </w:tcPr>
          <w:p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4111" w:type="dxa"/>
            <w:shd w:val="clear" w:color="auto" w:fill="auto"/>
          </w:tcPr>
          <w:p w:rsidR="00617278" w:rsidRPr="004E681F" w:rsidRDefault="00617278" w:rsidP="004E6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Направление движения теплоносителей в теплообменнике</w:t>
            </w:r>
          </w:p>
        </w:tc>
        <w:tc>
          <w:tcPr>
            <w:tcW w:w="709" w:type="dxa"/>
            <w:shd w:val="clear" w:color="auto" w:fill="auto"/>
          </w:tcPr>
          <w:p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4078" w:type="dxa"/>
            <w:shd w:val="clear" w:color="auto" w:fill="auto"/>
          </w:tcPr>
          <w:p w:rsidR="00617278" w:rsidRPr="004E681F" w:rsidRDefault="00617278" w:rsidP="004E6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Схема рекуперативного теплообменника</w:t>
            </w:r>
          </w:p>
        </w:tc>
      </w:tr>
      <w:tr w:rsidR="00617278" w:rsidRPr="004E681F" w:rsidTr="00AE5D11">
        <w:tc>
          <w:tcPr>
            <w:tcW w:w="675" w:type="dxa"/>
            <w:shd w:val="clear" w:color="auto" w:fill="auto"/>
            <w:vAlign w:val="center"/>
          </w:tcPr>
          <w:p w:rsidR="00617278" w:rsidRPr="004E681F" w:rsidRDefault="00617278" w:rsidP="004E6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lastRenderedPageBreak/>
              <w:t>1)</w:t>
            </w:r>
          </w:p>
        </w:tc>
        <w:tc>
          <w:tcPr>
            <w:tcW w:w="4111" w:type="dxa"/>
            <w:shd w:val="clear" w:color="auto" w:fill="auto"/>
            <w:vAlign w:val="center"/>
          </w:tcPr>
          <w:p w:rsidR="00617278" w:rsidRPr="004E681F" w:rsidRDefault="00617278" w:rsidP="004E681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Противоточное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617278" w:rsidRPr="004E681F" w:rsidRDefault="00617278" w:rsidP="004E6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А)</w:t>
            </w:r>
          </w:p>
        </w:tc>
        <w:tc>
          <w:tcPr>
            <w:tcW w:w="4078" w:type="dxa"/>
            <w:shd w:val="clear" w:color="auto" w:fill="auto"/>
          </w:tcPr>
          <w:p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drawing>
                <wp:inline distT="0" distB="0" distL="0" distR="0">
                  <wp:extent cx="2124075" cy="1047750"/>
                  <wp:effectExtent l="0" t="0" r="0" b="0"/>
                  <wp:docPr id="12" name="Рисунок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sdtfl="http://schemas.microsoft.com/office/word/2024/wordml/sdtformatlock"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el="http://schemas.microsoft.com/office/2019/extlst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24075" cy="104775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17278" w:rsidRPr="004E681F" w:rsidTr="00AE5D11">
        <w:tc>
          <w:tcPr>
            <w:tcW w:w="675" w:type="dxa"/>
            <w:shd w:val="clear" w:color="auto" w:fill="auto"/>
            <w:vAlign w:val="center"/>
          </w:tcPr>
          <w:p w:rsidR="00617278" w:rsidRPr="004E681F" w:rsidRDefault="00617278" w:rsidP="004E6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)</w:t>
            </w:r>
          </w:p>
        </w:tc>
        <w:tc>
          <w:tcPr>
            <w:tcW w:w="4111" w:type="dxa"/>
            <w:shd w:val="clear" w:color="auto" w:fill="auto"/>
            <w:vAlign w:val="center"/>
          </w:tcPr>
          <w:p w:rsidR="00617278" w:rsidRPr="004E681F" w:rsidRDefault="00617278" w:rsidP="004E681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Прямоточного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617278" w:rsidRPr="004E681F" w:rsidRDefault="00617278" w:rsidP="004E6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Б)</w:t>
            </w:r>
          </w:p>
        </w:tc>
        <w:tc>
          <w:tcPr>
            <w:tcW w:w="4078" w:type="dxa"/>
            <w:shd w:val="clear" w:color="auto" w:fill="auto"/>
          </w:tcPr>
          <w:p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drawing>
                <wp:inline distT="0" distB="0" distL="0" distR="0">
                  <wp:extent cx="2362200" cy="1061085"/>
                  <wp:effectExtent l="0" t="0" r="0" b="0"/>
                  <wp:docPr id="11" name="Рисунок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sdtfl="http://schemas.microsoft.com/office/word/2024/wordml/sdtformatlock"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el="http://schemas.microsoft.com/office/2019/extlst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62200" cy="106108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17278" w:rsidRPr="004E681F" w:rsidTr="00AE5D11">
        <w:tc>
          <w:tcPr>
            <w:tcW w:w="675" w:type="dxa"/>
            <w:shd w:val="clear" w:color="auto" w:fill="auto"/>
            <w:vAlign w:val="center"/>
          </w:tcPr>
          <w:p w:rsidR="00617278" w:rsidRPr="004E681F" w:rsidRDefault="00617278" w:rsidP="004E6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)</w:t>
            </w:r>
          </w:p>
        </w:tc>
        <w:tc>
          <w:tcPr>
            <w:tcW w:w="4111" w:type="dxa"/>
            <w:shd w:val="clear" w:color="auto" w:fill="auto"/>
            <w:vAlign w:val="center"/>
          </w:tcPr>
          <w:p w:rsidR="00617278" w:rsidRPr="004E681F" w:rsidRDefault="00617278" w:rsidP="004E681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Перекрестного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617278" w:rsidRPr="004E681F" w:rsidRDefault="00617278" w:rsidP="004E6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В)</w:t>
            </w:r>
          </w:p>
        </w:tc>
        <w:tc>
          <w:tcPr>
            <w:tcW w:w="4078" w:type="dxa"/>
            <w:shd w:val="clear" w:color="auto" w:fill="auto"/>
          </w:tcPr>
          <w:p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drawing>
                <wp:inline distT="0" distB="0" distL="0" distR="0">
                  <wp:extent cx="1914525" cy="785495"/>
                  <wp:effectExtent l="0" t="0" r="0" b="0"/>
                  <wp:docPr id="10" name="Рисунок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sdtfl="http://schemas.microsoft.com/office/word/2024/wordml/sdtformatlock"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el="http://schemas.microsoft.com/office/2019/extlst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14525" cy="78549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617278" w:rsidRPr="004E681F" w:rsidRDefault="00617278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равильный ответ</w:t>
      </w:r>
      <w:r w:rsidR="003F6A6D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191"/>
        <w:gridCol w:w="3190"/>
        <w:gridCol w:w="3190"/>
      </w:tblGrid>
      <w:tr w:rsidR="00617278" w:rsidRPr="004E681F" w:rsidTr="00AE5D11">
        <w:tc>
          <w:tcPr>
            <w:tcW w:w="3191" w:type="dxa"/>
            <w:shd w:val="clear" w:color="auto" w:fill="auto"/>
          </w:tcPr>
          <w:p w:rsidR="00617278" w:rsidRPr="004E681F" w:rsidRDefault="00617278" w:rsidP="004E6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</w:t>
            </w:r>
          </w:p>
        </w:tc>
        <w:tc>
          <w:tcPr>
            <w:tcW w:w="3191" w:type="dxa"/>
            <w:shd w:val="clear" w:color="auto" w:fill="auto"/>
          </w:tcPr>
          <w:p w:rsidR="00617278" w:rsidRPr="004E681F" w:rsidRDefault="00617278" w:rsidP="004E6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</w:t>
            </w:r>
          </w:p>
        </w:tc>
        <w:tc>
          <w:tcPr>
            <w:tcW w:w="3191" w:type="dxa"/>
            <w:shd w:val="clear" w:color="auto" w:fill="auto"/>
          </w:tcPr>
          <w:p w:rsidR="00617278" w:rsidRPr="004E681F" w:rsidRDefault="00617278" w:rsidP="004E6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</w:t>
            </w:r>
          </w:p>
        </w:tc>
      </w:tr>
      <w:tr w:rsidR="00617278" w:rsidRPr="004E681F" w:rsidTr="00AE5D11">
        <w:tc>
          <w:tcPr>
            <w:tcW w:w="3191" w:type="dxa"/>
            <w:shd w:val="clear" w:color="auto" w:fill="auto"/>
          </w:tcPr>
          <w:p w:rsidR="00617278" w:rsidRPr="004E681F" w:rsidRDefault="00617278" w:rsidP="004E6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Б</w:t>
            </w:r>
          </w:p>
        </w:tc>
        <w:tc>
          <w:tcPr>
            <w:tcW w:w="3191" w:type="dxa"/>
            <w:shd w:val="clear" w:color="auto" w:fill="auto"/>
          </w:tcPr>
          <w:p w:rsidR="00617278" w:rsidRPr="004E681F" w:rsidRDefault="00617278" w:rsidP="004E6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В</w:t>
            </w:r>
          </w:p>
        </w:tc>
        <w:tc>
          <w:tcPr>
            <w:tcW w:w="3191" w:type="dxa"/>
            <w:shd w:val="clear" w:color="auto" w:fill="auto"/>
          </w:tcPr>
          <w:p w:rsidR="00617278" w:rsidRPr="004E681F" w:rsidRDefault="00617278" w:rsidP="004E6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А</w:t>
            </w:r>
          </w:p>
        </w:tc>
      </w:tr>
    </w:tbl>
    <w:p w:rsidR="00617278" w:rsidRPr="004E681F" w:rsidRDefault="00617278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bookmarkStart w:id="5" w:name="_Hlk190951588"/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 (индикаторы): </w:t>
      </w:r>
      <w:r w:rsidR="006A2B0B" w:rsidRPr="004E681F">
        <w:rPr>
          <w:rFonts w:ascii="Times New Roman" w:eastAsia="Calibri" w:hAnsi="Times New Roman" w:cs="Times New Roman"/>
          <w:kern w:val="2"/>
          <w:sz w:val="28"/>
          <w:szCs w:val="28"/>
        </w:rPr>
        <w:t>ОПК-10 (ОПК-10.1, ОПК-10.2</w:t>
      </w:r>
      <w:r w:rsidR="006A2B0B">
        <w:rPr>
          <w:rFonts w:ascii="Times New Roman" w:eastAsia="Calibri" w:hAnsi="Times New Roman" w:cs="Times New Roman"/>
          <w:kern w:val="2"/>
          <w:sz w:val="28"/>
          <w:szCs w:val="28"/>
        </w:rPr>
        <w:t>, ОПК-10.3</w:t>
      </w:r>
      <w:r w:rsidR="006A2B0B" w:rsidRPr="004E681F">
        <w:rPr>
          <w:rFonts w:ascii="Times New Roman" w:eastAsia="Calibri" w:hAnsi="Times New Roman" w:cs="Times New Roman"/>
          <w:kern w:val="2"/>
          <w:sz w:val="28"/>
          <w:szCs w:val="28"/>
        </w:rPr>
        <w:t>)</w:t>
      </w:r>
    </w:p>
    <w:bookmarkEnd w:id="5"/>
    <w:p w:rsidR="00617278" w:rsidRPr="004E681F" w:rsidRDefault="00617278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617278" w:rsidRPr="004E681F" w:rsidRDefault="00617278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5. Установите соответствие отопительного прибора и используемый материал</w:t>
      </w:r>
      <w:r w:rsidR="003F6A6D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:</w:t>
      </w:r>
    </w:p>
    <w:tbl>
      <w:tblPr>
        <w:tblW w:w="0" w:type="auto"/>
        <w:tblLook w:val="04A0"/>
      </w:tblPr>
      <w:tblGrid>
        <w:gridCol w:w="675"/>
        <w:gridCol w:w="4110"/>
        <w:gridCol w:w="567"/>
        <w:gridCol w:w="4219"/>
      </w:tblGrid>
      <w:tr w:rsidR="00617278" w:rsidRPr="004E681F" w:rsidTr="00AE5D11">
        <w:tc>
          <w:tcPr>
            <w:tcW w:w="675" w:type="dxa"/>
            <w:shd w:val="clear" w:color="auto" w:fill="auto"/>
          </w:tcPr>
          <w:p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4111" w:type="dxa"/>
            <w:shd w:val="clear" w:color="auto" w:fill="auto"/>
          </w:tcPr>
          <w:p w:rsidR="00617278" w:rsidRPr="004E681F" w:rsidRDefault="00617278" w:rsidP="004E6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Используемый материал на отопительном приборе</w:t>
            </w:r>
          </w:p>
        </w:tc>
        <w:tc>
          <w:tcPr>
            <w:tcW w:w="567" w:type="dxa"/>
            <w:shd w:val="clear" w:color="auto" w:fill="auto"/>
          </w:tcPr>
          <w:p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4220" w:type="dxa"/>
            <w:shd w:val="clear" w:color="auto" w:fill="auto"/>
            <w:vAlign w:val="center"/>
          </w:tcPr>
          <w:p w:rsidR="00617278" w:rsidRPr="004E681F" w:rsidRDefault="00617278" w:rsidP="004E6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Вид отопительного прибора</w:t>
            </w:r>
          </w:p>
        </w:tc>
      </w:tr>
      <w:tr w:rsidR="00617278" w:rsidRPr="004E681F" w:rsidTr="00AE5D11">
        <w:tc>
          <w:tcPr>
            <w:tcW w:w="675" w:type="dxa"/>
            <w:shd w:val="clear" w:color="auto" w:fill="auto"/>
          </w:tcPr>
          <w:p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)</w:t>
            </w:r>
          </w:p>
        </w:tc>
        <w:tc>
          <w:tcPr>
            <w:tcW w:w="4111" w:type="dxa"/>
            <w:shd w:val="clear" w:color="auto" w:fill="auto"/>
          </w:tcPr>
          <w:p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Используют теплопроводный материал (бетон, керамику), в который заделывают стальные или чугунные греющие элементы (панельные радиаторы); оперённые металлические трубы помещают в неметаллический (например, асбестоцементный) кожух (конвекторы).</w:t>
            </w:r>
          </w:p>
        </w:tc>
        <w:tc>
          <w:tcPr>
            <w:tcW w:w="567" w:type="dxa"/>
            <w:shd w:val="clear" w:color="auto" w:fill="auto"/>
          </w:tcPr>
          <w:p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А)</w:t>
            </w:r>
          </w:p>
        </w:tc>
        <w:tc>
          <w:tcPr>
            <w:tcW w:w="4220" w:type="dxa"/>
            <w:shd w:val="clear" w:color="auto" w:fill="auto"/>
          </w:tcPr>
          <w:p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Металлические отопительные приборы</w:t>
            </w:r>
          </w:p>
        </w:tc>
      </w:tr>
      <w:tr w:rsidR="00617278" w:rsidRPr="004E681F" w:rsidTr="00AE5D11">
        <w:tc>
          <w:tcPr>
            <w:tcW w:w="675" w:type="dxa"/>
            <w:shd w:val="clear" w:color="auto" w:fill="auto"/>
          </w:tcPr>
          <w:p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)</w:t>
            </w:r>
          </w:p>
        </w:tc>
        <w:tc>
          <w:tcPr>
            <w:tcW w:w="4111" w:type="dxa"/>
            <w:shd w:val="clear" w:color="auto" w:fill="auto"/>
          </w:tcPr>
          <w:p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Выполняют в основном из серого чугуна и стали (листовой стали и стальных труб)</w:t>
            </w:r>
          </w:p>
        </w:tc>
        <w:tc>
          <w:tcPr>
            <w:tcW w:w="567" w:type="dxa"/>
            <w:shd w:val="clear" w:color="auto" w:fill="auto"/>
          </w:tcPr>
          <w:p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Б)</w:t>
            </w:r>
          </w:p>
        </w:tc>
        <w:tc>
          <w:tcPr>
            <w:tcW w:w="4220" w:type="dxa"/>
            <w:shd w:val="clear" w:color="auto" w:fill="auto"/>
          </w:tcPr>
          <w:p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Неметаллические отопительные приборы</w:t>
            </w:r>
          </w:p>
        </w:tc>
      </w:tr>
      <w:tr w:rsidR="00617278" w:rsidRPr="004E681F" w:rsidTr="00AE5D11">
        <w:tc>
          <w:tcPr>
            <w:tcW w:w="675" w:type="dxa"/>
            <w:shd w:val="clear" w:color="auto" w:fill="auto"/>
          </w:tcPr>
          <w:p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)</w:t>
            </w:r>
          </w:p>
        </w:tc>
        <w:tc>
          <w:tcPr>
            <w:tcW w:w="4111" w:type="dxa"/>
            <w:shd w:val="clear" w:color="auto" w:fill="auto"/>
          </w:tcPr>
          <w:p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 xml:space="preserve">Относятся бетонные панельные радиаторы, потолочные и напольные панели с заделанными пластмассовыми греющими трубами или с пустотами вообще без труб, а также керамические, пластмассовые и тому </w:t>
            </w: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lastRenderedPageBreak/>
              <w:t>подобные радиаторы</w:t>
            </w:r>
          </w:p>
        </w:tc>
        <w:tc>
          <w:tcPr>
            <w:tcW w:w="567" w:type="dxa"/>
            <w:shd w:val="clear" w:color="auto" w:fill="auto"/>
          </w:tcPr>
          <w:p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lastRenderedPageBreak/>
              <w:t>В)</w:t>
            </w:r>
          </w:p>
        </w:tc>
        <w:tc>
          <w:tcPr>
            <w:tcW w:w="4220" w:type="dxa"/>
            <w:shd w:val="clear" w:color="auto" w:fill="auto"/>
          </w:tcPr>
          <w:p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Комбинированные отопительные приборы</w:t>
            </w:r>
          </w:p>
        </w:tc>
      </w:tr>
    </w:tbl>
    <w:p w:rsidR="00617278" w:rsidRPr="004E681F" w:rsidRDefault="00617278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lastRenderedPageBreak/>
        <w:t>Правильный ответ</w:t>
      </w:r>
      <w:r w:rsidR="003F6A6D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191"/>
        <w:gridCol w:w="3190"/>
        <w:gridCol w:w="3190"/>
      </w:tblGrid>
      <w:tr w:rsidR="00617278" w:rsidRPr="004E681F" w:rsidTr="00AE5D11">
        <w:tc>
          <w:tcPr>
            <w:tcW w:w="3191" w:type="dxa"/>
            <w:shd w:val="clear" w:color="auto" w:fill="auto"/>
          </w:tcPr>
          <w:p w:rsidR="00617278" w:rsidRPr="004E681F" w:rsidRDefault="00617278" w:rsidP="004E6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</w:t>
            </w:r>
          </w:p>
        </w:tc>
        <w:tc>
          <w:tcPr>
            <w:tcW w:w="3191" w:type="dxa"/>
            <w:shd w:val="clear" w:color="auto" w:fill="auto"/>
          </w:tcPr>
          <w:p w:rsidR="00617278" w:rsidRPr="004E681F" w:rsidRDefault="00617278" w:rsidP="004E6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</w:t>
            </w:r>
          </w:p>
        </w:tc>
        <w:tc>
          <w:tcPr>
            <w:tcW w:w="3191" w:type="dxa"/>
            <w:shd w:val="clear" w:color="auto" w:fill="auto"/>
          </w:tcPr>
          <w:p w:rsidR="00617278" w:rsidRPr="004E681F" w:rsidRDefault="00617278" w:rsidP="004E6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</w:t>
            </w:r>
          </w:p>
        </w:tc>
      </w:tr>
      <w:tr w:rsidR="00617278" w:rsidRPr="004E681F" w:rsidTr="00AE5D11">
        <w:tc>
          <w:tcPr>
            <w:tcW w:w="3191" w:type="dxa"/>
            <w:shd w:val="clear" w:color="auto" w:fill="auto"/>
          </w:tcPr>
          <w:p w:rsidR="00617278" w:rsidRPr="004E681F" w:rsidRDefault="00617278" w:rsidP="004E6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В</w:t>
            </w:r>
          </w:p>
        </w:tc>
        <w:tc>
          <w:tcPr>
            <w:tcW w:w="3191" w:type="dxa"/>
            <w:shd w:val="clear" w:color="auto" w:fill="auto"/>
          </w:tcPr>
          <w:p w:rsidR="00617278" w:rsidRPr="004E681F" w:rsidRDefault="00617278" w:rsidP="004E6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А</w:t>
            </w:r>
          </w:p>
        </w:tc>
        <w:tc>
          <w:tcPr>
            <w:tcW w:w="3191" w:type="dxa"/>
            <w:shd w:val="clear" w:color="auto" w:fill="auto"/>
          </w:tcPr>
          <w:p w:rsidR="00617278" w:rsidRPr="004E681F" w:rsidRDefault="00617278" w:rsidP="004E6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Б</w:t>
            </w:r>
          </w:p>
        </w:tc>
      </w:tr>
    </w:tbl>
    <w:p w:rsidR="00617278" w:rsidRPr="004E681F" w:rsidRDefault="00617278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bookmarkStart w:id="6" w:name="_Hlk190952905"/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 (индикаторы): </w:t>
      </w:r>
      <w:r w:rsidR="006A2B0B" w:rsidRPr="004E681F">
        <w:rPr>
          <w:rFonts w:ascii="Times New Roman" w:eastAsia="Calibri" w:hAnsi="Times New Roman" w:cs="Times New Roman"/>
          <w:kern w:val="2"/>
          <w:sz w:val="28"/>
          <w:szCs w:val="28"/>
        </w:rPr>
        <w:t xml:space="preserve">ОПК-10 </w:t>
      </w:r>
    </w:p>
    <w:bookmarkEnd w:id="6"/>
    <w:p w:rsidR="00617278" w:rsidRPr="004E681F" w:rsidRDefault="00617278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617278" w:rsidRPr="004E681F" w:rsidRDefault="00617278" w:rsidP="001D7D0B">
      <w:pPr>
        <w:shd w:val="clear" w:color="auto" w:fill="FFFFFF"/>
        <w:spacing w:after="0" w:line="240" w:lineRule="auto"/>
        <w:ind w:firstLine="708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>Задания закрытого типа на установление правильной последовательности</w:t>
      </w:r>
    </w:p>
    <w:p w:rsidR="00617278" w:rsidRPr="004E681F" w:rsidRDefault="00617278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617278" w:rsidRPr="004E681F" w:rsidRDefault="00617278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Установите правильную последовательность.</w:t>
      </w:r>
    </w:p>
    <w:p w:rsidR="00617278" w:rsidRPr="004E681F" w:rsidRDefault="00617278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Запишите правильную последовательность букв слева направо.</w:t>
      </w:r>
    </w:p>
    <w:p w:rsidR="00617278" w:rsidRPr="004E681F" w:rsidRDefault="00617278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617278" w:rsidRPr="004E681F" w:rsidRDefault="00617278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. Установите правильную последовательность расчета теплопроводов систем водяного отопления:</w:t>
      </w:r>
    </w:p>
    <w:p w:rsidR="00617278" w:rsidRPr="004E681F" w:rsidRDefault="00617278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) Определяется расчетное циркуляционное давление Δ</w:t>
      </w:r>
      <w:r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р</w:t>
      </w:r>
      <w:r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bscript"/>
          <w:lang w:eastAsia="ru-RU"/>
        </w:rPr>
        <w:t>р</w:t>
      </w: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, Па</w:t>
      </w:r>
    </w:p>
    <w:p w:rsidR="00617278" w:rsidRPr="004E681F" w:rsidRDefault="00617278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Б) Разрабатывается аксонометрическая схема системы отопления</w:t>
      </w:r>
    </w:p>
    <w:p w:rsidR="00617278" w:rsidRPr="004E681F" w:rsidRDefault="00617278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) Определяются потери давления Δ</w:t>
      </w:r>
      <w:r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р</w:t>
      </w:r>
      <w:r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bscript"/>
          <w:lang w:eastAsia="ru-RU"/>
        </w:rPr>
        <w:t>уч</w:t>
      </w: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на каждом участке</w:t>
      </w:r>
    </w:p>
    <w:p w:rsidR="00617278" w:rsidRPr="004E681F" w:rsidRDefault="00617278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Г) Выбирается главное циркуляционное кольцо</w:t>
      </w:r>
    </w:p>
    <w:p w:rsidR="00617278" w:rsidRPr="004E681F" w:rsidRDefault="00617278" w:rsidP="004E681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Правильный ответ: </w:t>
      </w:r>
      <w:proofErr w:type="gramStart"/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Б</w:t>
      </w:r>
      <w:proofErr w:type="gramEnd"/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, Г, А, В</w:t>
      </w:r>
    </w:p>
    <w:p w:rsidR="00617278" w:rsidRPr="004E681F" w:rsidRDefault="00617278" w:rsidP="004E681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 (индикаторы): </w:t>
      </w:r>
      <w:r w:rsidR="006A2B0B" w:rsidRPr="004E681F">
        <w:rPr>
          <w:rFonts w:ascii="Times New Roman" w:eastAsia="Calibri" w:hAnsi="Times New Roman" w:cs="Times New Roman"/>
          <w:kern w:val="2"/>
          <w:sz w:val="28"/>
          <w:szCs w:val="28"/>
        </w:rPr>
        <w:t>ОПК-10</w:t>
      </w:r>
    </w:p>
    <w:p w:rsidR="00617278" w:rsidRPr="004E681F" w:rsidRDefault="00617278" w:rsidP="004E681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617278" w:rsidRPr="004E681F" w:rsidRDefault="00617278" w:rsidP="004E681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2. Установите правильную последовательность системы печного отопления</w:t>
      </w:r>
      <w:r w:rsidR="003F6A6D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:</w:t>
      </w:r>
    </w:p>
    <w:p w:rsidR="00617278" w:rsidRPr="004E681F" w:rsidRDefault="00617278" w:rsidP="004E681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) Охладившиеся дымовые газы удаляются через дымовую трубу в атмосферу</w:t>
      </w:r>
    </w:p>
    <w:p w:rsidR="00617278" w:rsidRPr="004E681F" w:rsidRDefault="00617278" w:rsidP="004E681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Б) Теплота генерируется при сгорании топлива в топливнике печи</w:t>
      </w:r>
    </w:p>
    <w:p w:rsidR="00617278" w:rsidRPr="004E681F" w:rsidRDefault="00617278" w:rsidP="004E681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В) Горячие дымовые газы нагревают внутреннюю поверхность каналов – </w:t>
      </w:r>
      <w:proofErr w:type="spellStart"/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дымооборотов</w:t>
      </w:r>
      <w:proofErr w:type="spellEnd"/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, теплота через стенки каналов передается в отапливаемое помещение</w:t>
      </w:r>
    </w:p>
    <w:p w:rsidR="00617278" w:rsidRPr="004E681F" w:rsidRDefault="00617278" w:rsidP="004E681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Правильный ответ: </w:t>
      </w:r>
      <w:proofErr w:type="gramStart"/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Б</w:t>
      </w:r>
      <w:proofErr w:type="gramEnd"/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, В, А</w:t>
      </w:r>
    </w:p>
    <w:p w:rsidR="00617278" w:rsidRPr="004E681F" w:rsidRDefault="00617278" w:rsidP="004E681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bookmarkStart w:id="7" w:name="_Hlk190982910"/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 (индикаторы): </w:t>
      </w:r>
      <w:r w:rsidR="006A2B0B" w:rsidRPr="004E681F">
        <w:rPr>
          <w:rFonts w:ascii="Times New Roman" w:eastAsia="Calibri" w:hAnsi="Times New Roman" w:cs="Times New Roman"/>
          <w:kern w:val="2"/>
          <w:sz w:val="28"/>
          <w:szCs w:val="28"/>
        </w:rPr>
        <w:t xml:space="preserve">ОПК-10 </w:t>
      </w:r>
    </w:p>
    <w:bookmarkEnd w:id="7"/>
    <w:p w:rsidR="00617278" w:rsidRPr="004E681F" w:rsidRDefault="00617278" w:rsidP="004E681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617278" w:rsidRPr="004E681F" w:rsidRDefault="00617278" w:rsidP="004E681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3. Установите правильную последовательность пошагового запуска отопления в многоквартирном доме при начале отопительного сезона</w:t>
      </w:r>
      <w:r w:rsidR="003F6A6D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:</w:t>
      </w:r>
    </w:p>
    <w:p w:rsidR="00617278" w:rsidRPr="004E681F" w:rsidRDefault="00617278" w:rsidP="004E681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) После подачи в многоквартирные дома теплоносителя сотрудники управляющей организации открывают запорную арматуру. Проверяется работа стояков отопления, а именно наличие циркуляции воды. Если циркуляции нет, значит необходимо выпустить воздух из верхних точек внутренней системы отопления (на верхних этажах здания)</w:t>
      </w:r>
    </w:p>
    <w:p w:rsidR="00617278" w:rsidRPr="004E681F" w:rsidRDefault="00617278" w:rsidP="004E681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Б) Теплоснабжающая организация начинает подавать теплоноситель. Заполняются наружные тепловые сети отопления до давления в обратном трубопроводе</w:t>
      </w:r>
    </w:p>
    <w:p w:rsidR="00617278" w:rsidRPr="004E681F" w:rsidRDefault="00617278" w:rsidP="004E681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В) После первоначального запуска выпуск воздуха из воздухосборников необходимо периодически (примерно каждый день) повторять до полного его </w:t>
      </w: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lastRenderedPageBreak/>
        <w:t>удаления. Только после полного удаления воздушных пробок из системы происходит полное налаживание системы отопления</w:t>
      </w:r>
    </w:p>
    <w:p w:rsidR="00617278" w:rsidRPr="004E681F" w:rsidRDefault="00617278" w:rsidP="004E681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Г) В тепловом пункте проверяется наличие давления в тепловых сетях. Оно должно обеспечивать заполнение внутренней системы отопления</w:t>
      </w:r>
    </w:p>
    <w:p w:rsidR="00617278" w:rsidRPr="004E681F" w:rsidRDefault="00617278" w:rsidP="004E681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Д) В среднем заполнение систем отопления, регулировка внутренних систем занимает две-три недели. Это время, за которое батареи приходят в «нормативное» состояние и начинают греть в полную силу</w:t>
      </w:r>
    </w:p>
    <w:p w:rsidR="00617278" w:rsidRPr="004E681F" w:rsidRDefault="00617278" w:rsidP="004E681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Е) При наличии соответствующего давления заполнения теплоносителя производится наполнение системы отопления здания и сбрасывается воздух из системы отопления в верхней точке. Они располагаются на техническом этаже, если проектом дома он не предусмотрен, то этим местом является </w:t>
      </w:r>
      <w:proofErr w:type="spellStart"/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сбросник</w:t>
      </w:r>
      <w:proofErr w:type="spellEnd"/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, установленный на отопительном приборе верхней квартиры</w:t>
      </w:r>
    </w:p>
    <w:p w:rsidR="00617278" w:rsidRPr="004E681F" w:rsidRDefault="00617278" w:rsidP="004E681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Ж) После заполнения наружных сетей заполняются внутренние системы отопления. Перед этим управляющая организация заблаговременно размещает соответствующие объявления на досках объявлений многоквартирных домов</w:t>
      </w:r>
    </w:p>
    <w:p w:rsidR="00617278" w:rsidRPr="004E681F" w:rsidRDefault="00617278" w:rsidP="004E681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Правильный ответ: </w:t>
      </w:r>
      <w:proofErr w:type="gramStart"/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Б</w:t>
      </w:r>
      <w:proofErr w:type="gramEnd"/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, Ж, Г, Е, А, В, Д</w:t>
      </w:r>
    </w:p>
    <w:p w:rsidR="00617278" w:rsidRDefault="00617278" w:rsidP="004E681F">
      <w:pPr>
        <w:shd w:val="clear" w:color="auto" w:fill="FFFFFF"/>
        <w:spacing w:after="0" w:line="240" w:lineRule="auto"/>
        <w:rPr>
          <w:rFonts w:ascii="Times New Roman" w:eastAsia="Calibri" w:hAnsi="Times New Roman" w:cs="Times New Roman"/>
          <w:kern w:val="2"/>
          <w:sz w:val="28"/>
          <w:szCs w:val="28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 (индикаторы): </w:t>
      </w:r>
      <w:r w:rsidR="006A2B0B" w:rsidRPr="004E681F">
        <w:rPr>
          <w:rFonts w:ascii="Times New Roman" w:eastAsia="Calibri" w:hAnsi="Times New Roman" w:cs="Times New Roman"/>
          <w:kern w:val="2"/>
          <w:sz w:val="28"/>
          <w:szCs w:val="28"/>
        </w:rPr>
        <w:t xml:space="preserve">ОПК-10 </w:t>
      </w:r>
    </w:p>
    <w:p w:rsidR="006A2B0B" w:rsidRPr="004E681F" w:rsidRDefault="006A2B0B" w:rsidP="004E681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617278" w:rsidRPr="004E681F" w:rsidRDefault="00617278" w:rsidP="004E681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4. Установите правильную поэтапную последовательность порядка определения сопротивления теплопередаче ограждающих конструкций </w:t>
      </w:r>
    </w:p>
    <w:p w:rsidR="00617278" w:rsidRPr="004E681F" w:rsidRDefault="00617278" w:rsidP="004E681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) Полученные в результате испытаний значения сопротивления теплопередаче должны быть не менее значений, указанных в стандартах, технических условиях на ограждающие конструкции или проектных значений</w:t>
      </w:r>
    </w:p>
    <w:p w:rsidR="00617278" w:rsidRPr="004E681F" w:rsidRDefault="00617278" w:rsidP="004E681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Б) Обработка результатов. При испытаниях в лабораторных условиях в климатических камерах с автоматическим регулированием температурно-влажностных режимов для расчёта сопротивления теплопередаче для каждого сечения берут средние за весь период испытаний значения температур и плотности тепловых потоков</w:t>
      </w:r>
    </w:p>
    <w:p w:rsidR="00617278" w:rsidRPr="004E681F" w:rsidRDefault="00617278" w:rsidP="004E681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) Отбор образцов. В лабораторных условиях сопротивление теплопередаче определяют на образцах — целых элементах ограждающих конструкций или их фрагментах. Порядок отбора образцов для испытаний и их число устанавливают в стандартах или технических условиях на конкретные ограждающие конструкции</w:t>
      </w:r>
    </w:p>
    <w:p w:rsidR="00617278" w:rsidRPr="004E681F" w:rsidRDefault="00617278" w:rsidP="004E681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Г) Обработка результатов натурных испытаний. Строят графики изменения во времени характерных температур и плотности тепловых потоков, по которым выбирают периоды с наиболее установившимся режимом и вычисляют средние значения сопротивления теплопередаче для каждого периода</w:t>
      </w:r>
    </w:p>
    <w:p w:rsidR="00617278" w:rsidRPr="004E681F" w:rsidRDefault="00617278" w:rsidP="004E681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Д) Создание условий стационарного теплообмена. Для этого измеряют температуру внутреннего и наружного воздуха, температуру поверхностей ограждающей конструкции, а также плотность теплового потока, проходящего через неё</w:t>
      </w:r>
    </w:p>
    <w:p w:rsidR="00617278" w:rsidRPr="004E681F" w:rsidRDefault="00617278" w:rsidP="004E681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lastRenderedPageBreak/>
        <w:t>Правильный ответ: В, Д, Б, Г, А</w:t>
      </w:r>
    </w:p>
    <w:p w:rsidR="00617278" w:rsidRPr="004E681F" w:rsidRDefault="00617278" w:rsidP="004E681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 (индикаторы): </w:t>
      </w:r>
      <w:r w:rsidR="006A2B0B" w:rsidRPr="004E681F">
        <w:rPr>
          <w:rFonts w:ascii="Times New Roman" w:eastAsia="Calibri" w:hAnsi="Times New Roman" w:cs="Times New Roman"/>
          <w:kern w:val="2"/>
          <w:sz w:val="28"/>
          <w:szCs w:val="28"/>
        </w:rPr>
        <w:t xml:space="preserve">ОПК-10 </w:t>
      </w:r>
    </w:p>
    <w:p w:rsidR="00617278" w:rsidRPr="004E681F" w:rsidRDefault="00617278" w:rsidP="004E681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617278" w:rsidRPr="004E681F" w:rsidRDefault="00617278" w:rsidP="004E681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5. Установите правильную последовательность измерения давления в технике</w:t>
      </w:r>
    </w:p>
    <w:p w:rsidR="00617278" w:rsidRPr="004E681F" w:rsidRDefault="00617278" w:rsidP="004E681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) Установка манометра. Как правило, приборы устанавливаются вблизи точек отбора давления в месте, удобном для обслуживания</w:t>
      </w:r>
    </w:p>
    <w:p w:rsidR="00617278" w:rsidRPr="004E681F" w:rsidRDefault="00617278" w:rsidP="004E681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Б) Определение результата измерений. Величина давления определяется с помощью специальных приборов — манометров</w:t>
      </w:r>
    </w:p>
    <w:p w:rsidR="00617278" w:rsidRPr="004E681F" w:rsidRDefault="00617278" w:rsidP="004E681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) Выбор пределов измерения манометра. При стабильном измеряемом давлении его значение должно составлять 3/4 диапазона измерения прибора, а в случае переменного давления — 2/3</w:t>
      </w:r>
    </w:p>
    <w:p w:rsidR="00617278" w:rsidRPr="004E681F" w:rsidRDefault="00617278" w:rsidP="004E681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Г) Отбор давления. Осуществляется с помощью труб, подсоединяемых к трубопроводу или внутреннему пространству объекта, где производится измерение давления</w:t>
      </w:r>
    </w:p>
    <w:p w:rsidR="00617278" w:rsidRPr="004E681F" w:rsidRDefault="00617278" w:rsidP="004E681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равильный ответ: В, А, Г, Б</w:t>
      </w:r>
    </w:p>
    <w:p w:rsidR="00F4296E" w:rsidRDefault="00617278" w:rsidP="004E681F">
      <w:pPr>
        <w:shd w:val="clear" w:color="auto" w:fill="FFFFFF"/>
        <w:spacing w:after="0" w:line="240" w:lineRule="auto"/>
        <w:rPr>
          <w:rFonts w:ascii="Times New Roman" w:eastAsia="Calibri" w:hAnsi="Times New Roman" w:cs="Times New Roman"/>
          <w:kern w:val="2"/>
          <w:sz w:val="28"/>
          <w:szCs w:val="28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 (индикаторы): </w:t>
      </w:r>
      <w:r w:rsidR="006A2B0B" w:rsidRPr="004E681F">
        <w:rPr>
          <w:rFonts w:ascii="Times New Roman" w:eastAsia="Calibri" w:hAnsi="Times New Roman" w:cs="Times New Roman"/>
          <w:kern w:val="2"/>
          <w:sz w:val="28"/>
          <w:szCs w:val="28"/>
        </w:rPr>
        <w:t xml:space="preserve">ОПК-10 </w:t>
      </w:r>
    </w:p>
    <w:p w:rsidR="006A2B0B" w:rsidRPr="004E681F" w:rsidRDefault="006A2B0B" w:rsidP="004E681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8D15CA" w:rsidRPr="004E681F" w:rsidRDefault="008340C3" w:rsidP="004E681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>Задания открытого типа</w:t>
      </w:r>
    </w:p>
    <w:p w:rsidR="008340C3" w:rsidRPr="004E681F" w:rsidRDefault="008340C3" w:rsidP="004E681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</w:pPr>
    </w:p>
    <w:p w:rsidR="00617278" w:rsidRPr="004E681F" w:rsidRDefault="00617278" w:rsidP="001D7D0B">
      <w:pPr>
        <w:shd w:val="clear" w:color="auto" w:fill="FFFFFF"/>
        <w:spacing w:after="0" w:line="240" w:lineRule="auto"/>
        <w:ind w:firstLine="708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>Задания открытого типа на дополнение</w:t>
      </w:r>
    </w:p>
    <w:p w:rsidR="00617278" w:rsidRPr="004E681F" w:rsidRDefault="00617278" w:rsidP="004E681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617278" w:rsidRPr="004E681F" w:rsidRDefault="00617278" w:rsidP="004E681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Напишите пропущенное слово</w:t>
      </w:r>
    </w:p>
    <w:p w:rsidR="00617278" w:rsidRPr="004E681F" w:rsidRDefault="00617278" w:rsidP="004E681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617278" w:rsidRPr="004E681F" w:rsidRDefault="00AF79D7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1. </w:t>
      </w:r>
      <w:r w:rsidR="00AE5D11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Работа есть мера изменения механической _________, переданной от одного тела к другому. Совершение работы всегда сопровождается перемещением тела в целом или его макроскопических частей.</w:t>
      </w:r>
    </w:p>
    <w:p w:rsidR="00617278" w:rsidRPr="004E681F" w:rsidRDefault="00086431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Правильный ответ: </w:t>
      </w:r>
      <w:r w:rsidR="00AE5D11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энергии</w:t>
      </w:r>
    </w:p>
    <w:p w:rsidR="009F58E4" w:rsidRPr="004E681F" w:rsidRDefault="009F58E4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bookmarkStart w:id="8" w:name="_Hlk191120787"/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 (индикаторы): </w:t>
      </w:r>
      <w:r w:rsidR="006A2B0B" w:rsidRPr="004E681F">
        <w:rPr>
          <w:rFonts w:ascii="Times New Roman" w:eastAsia="Calibri" w:hAnsi="Times New Roman" w:cs="Times New Roman"/>
          <w:kern w:val="2"/>
          <w:sz w:val="28"/>
          <w:szCs w:val="28"/>
        </w:rPr>
        <w:t xml:space="preserve">ОПК-10 </w:t>
      </w:r>
    </w:p>
    <w:bookmarkEnd w:id="8"/>
    <w:p w:rsidR="00617278" w:rsidRPr="004E681F" w:rsidRDefault="00617278" w:rsidP="004E681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617278" w:rsidRPr="004E681F" w:rsidRDefault="005D0696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2. Во </w:t>
      </w:r>
      <w:proofErr w:type="spellStart"/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заимопреобразовании</w:t>
      </w:r>
      <w:proofErr w:type="spellEnd"/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тепловой и механической энергии участвует</w:t>
      </w:r>
      <w:r w:rsidR="000E215C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________ тело</w:t>
      </w: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, в роли которого, как правило, выступают газообразные</w:t>
      </w:r>
      <w:r w:rsidR="00185189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тела – газы и пары.</w:t>
      </w:r>
    </w:p>
    <w:p w:rsidR="005D0696" w:rsidRPr="004E681F" w:rsidRDefault="001062C1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равильный ответ</w:t>
      </w:r>
      <w:r w:rsidR="007D7551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: </w:t>
      </w:r>
      <w:proofErr w:type="gramStart"/>
      <w:r w:rsidR="007D7551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рабочее</w:t>
      </w:r>
      <w:proofErr w:type="gramEnd"/>
    </w:p>
    <w:p w:rsidR="005D0696" w:rsidRPr="004E681F" w:rsidRDefault="007D7551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bookmarkStart w:id="9" w:name="_Hlk191121217"/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 (индикаторы): </w:t>
      </w:r>
      <w:r w:rsidR="006A2B0B" w:rsidRPr="004E681F">
        <w:rPr>
          <w:rFonts w:ascii="Times New Roman" w:eastAsia="Calibri" w:hAnsi="Times New Roman" w:cs="Times New Roman"/>
          <w:kern w:val="2"/>
          <w:sz w:val="28"/>
          <w:szCs w:val="28"/>
        </w:rPr>
        <w:t xml:space="preserve">ОПК-10 </w:t>
      </w:r>
    </w:p>
    <w:bookmarkEnd w:id="9"/>
    <w:p w:rsidR="00F57DF6" w:rsidRPr="004E681F" w:rsidRDefault="00F57DF6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B63529" w:rsidRPr="004E681F" w:rsidRDefault="00B63529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3. </w:t>
      </w:r>
      <w:proofErr w:type="gramStart"/>
      <w:r w:rsidR="008B6656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</w:t>
      </w:r>
      <w:r w:rsidR="002E78F4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дводимая</w:t>
      </w:r>
      <w:proofErr w:type="gramEnd"/>
      <w:r w:rsidR="002E78F4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к рабочему телу </w:t>
      </w:r>
      <w:r w:rsidR="008B6656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_________ </w:t>
      </w:r>
      <w:r w:rsidR="002E78F4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расходуется на изменение</w:t>
      </w:r>
      <w:r w:rsidR="008B6656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2E78F4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нутренней энергии и совершение работы</w:t>
      </w:r>
    </w:p>
    <w:p w:rsidR="005D0696" w:rsidRPr="004E681F" w:rsidRDefault="008B6656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равильный ответ: теплота</w:t>
      </w:r>
    </w:p>
    <w:p w:rsidR="005D0696" w:rsidRPr="004E681F" w:rsidRDefault="008B6656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bookmarkStart w:id="10" w:name="_Hlk191121768"/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 (индикаторы): </w:t>
      </w:r>
      <w:r w:rsidR="006A2B0B" w:rsidRPr="004E681F">
        <w:rPr>
          <w:rFonts w:ascii="Times New Roman" w:eastAsia="Calibri" w:hAnsi="Times New Roman" w:cs="Times New Roman"/>
          <w:kern w:val="2"/>
          <w:sz w:val="28"/>
          <w:szCs w:val="28"/>
        </w:rPr>
        <w:t xml:space="preserve">ОПК-10 </w:t>
      </w:r>
    </w:p>
    <w:bookmarkEnd w:id="10"/>
    <w:p w:rsidR="00F25D24" w:rsidRPr="004E681F" w:rsidRDefault="00F25D24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5D0696" w:rsidRPr="004E681F" w:rsidRDefault="0026669F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4</w:t>
      </w:r>
      <w:r w:rsidR="002F1215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 Все самопроизвольные процессы природы _____________</w:t>
      </w:r>
      <w:r w:rsidR="00AE5D11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, то есть протекают в одном определенном направлении.</w:t>
      </w:r>
    </w:p>
    <w:p w:rsidR="005D0696" w:rsidRPr="004E681F" w:rsidRDefault="002F1215" w:rsidP="004E681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Правильный ответ: </w:t>
      </w:r>
      <w:proofErr w:type="gramStart"/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необратимы</w:t>
      </w:r>
      <w:proofErr w:type="gramEnd"/>
    </w:p>
    <w:p w:rsidR="002C41A2" w:rsidRPr="004E681F" w:rsidRDefault="002C41A2" w:rsidP="004E681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lastRenderedPageBreak/>
        <w:t xml:space="preserve">Компетенции (индикаторы): </w:t>
      </w:r>
      <w:r w:rsidR="006A2B0B" w:rsidRPr="004E681F">
        <w:rPr>
          <w:rFonts w:ascii="Times New Roman" w:eastAsia="Calibri" w:hAnsi="Times New Roman" w:cs="Times New Roman"/>
          <w:kern w:val="2"/>
          <w:sz w:val="28"/>
          <w:szCs w:val="28"/>
        </w:rPr>
        <w:t xml:space="preserve">ОПК-10 </w:t>
      </w:r>
    </w:p>
    <w:p w:rsidR="005D0696" w:rsidRPr="004E681F" w:rsidRDefault="005D0696" w:rsidP="004E681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A12FBC" w:rsidRPr="004E681F" w:rsidRDefault="001A352E" w:rsidP="004E681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5. Различают три элементарных принципиально отличных один от другого процесса теплообмена – теплопроводность, ___________ и тепловое излучение.</w:t>
      </w:r>
    </w:p>
    <w:p w:rsidR="00A12FBC" w:rsidRPr="004E681F" w:rsidRDefault="00295211" w:rsidP="004E681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равильный ответ: конвекцию</w:t>
      </w:r>
      <w:r w:rsidR="00AE5D11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/конвекция</w:t>
      </w:r>
    </w:p>
    <w:p w:rsidR="00A12FBC" w:rsidRPr="004E681F" w:rsidRDefault="00295211" w:rsidP="004E681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 (индикаторы): </w:t>
      </w:r>
      <w:r w:rsidR="006A2B0B" w:rsidRPr="004E681F">
        <w:rPr>
          <w:rFonts w:ascii="Times New Roman" w:eastAsia="Calibri" w:hAnsi="Times New Roman" w:cs="Times New Roman"/>
          <w:kern w:val="2"/>
          <w:sz w:val="28"/>
          <w:szCs w:val="28"/>
        </w:rPr>
        <w:t xml:space="preserve">ОПК-10 </w:t>
      </w:r>
    </w:p>
    <w:p w:rsidR="00164D1B" w:rsidRPr="004E681F" w:rsidRDefault="00164D1B" w:rsidP="004E681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A12FBC" w:rsidRPr="004E681F" w:rsidRDefault="00911FF8" w:rsidP="001D7D0B">
      <w:pPr>
        <w:shd w:val="clear" w:color="auto" w:fill="FFFFFF"/>
        <w:spacing w:after="0" w:line="240" w:lineRule="auto"/>
        <w:ind w:firstLine="708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>Задания открытого типа с кратким свободным ответом</w:t>
      </w:r>
    </w:p>
    <w:p w:rsidR="008A5219" w:rsidRPr="004E681F" w:rsidRDefault="008A5219" w:rsidP="004E681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8A5219" w:rsidRPr="004E681F" w:rsidRDefault="00E5666E" w:rsidP="004E681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Напишите пропущенное слово (словосочетание)</w:t>
      </w:r>
    </w:p>
    <w:p w:rsidR="008A5219" w:rsidRPr="004E681F" w:rsidRDefault="008A5219" w:rsidP="004E681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8A5219" w:rsidRPr="004E681F" w:rsidRDefault="00973660" w:rsidP="004E681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</w:t>
      </w:r>
      <w:r w:rsidR="00FD7F2E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 Количество теплоты, переносимой в единицу времени при любом</w:t>
      </w:r>
      <w:r w:rsidR="00A73537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FD7F2E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виде теплообмена, называется </w:t>
      </w:r>
      <w:r w:rsidR="00097ECC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_______________ </w:t>
      </w:r>
      <w:r w:rsidR="00FD7F2E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Q, Вт.</w:t>
      </w:r>
    </w:p>
    <w:p w:rsidR="00A73537" w:rsidRPr="004E681F" w:rsidRDefault="00230482" w:rsidP="004E681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Правильный ответ: </w:t>
      </w:r>
      <w:r w:rsidR="00097ECC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тепловым потоком</w:t>
      </w:r>
    </w:p>
    <w:p w:rsidR="00230482" w:rsidRPr="004E681F" w:rsidRDefault="00097ECC" w:rsidP="004E681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bookmarkStart w:id="11" w:name="_Hlk191122469"/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 (индикаторы): </w:t>
      </w:r>
      <w:r w:rsidR="006A2B0B" w:rsidRPr="004E681F">
        <w:rPr>
          <w:rFonts w:ascii="Times New Roman" w:eastAsia="Calibri" w:hAnsi="Times New Roman" w:cs="Times New Roman"/>
          <w:kern w:val="2"/>
          <w:sz w:val="28"/>
          <w:szCs w:val="28"/>
        </w:rPr>
        <w:t xml:space="preserve">ОПК-10 </w:t>
      </w:r>
    </w:p>
    <w:bookmarkEnd w:id="11"/>
    <w:p w:rsidR="00230482" w:rsidRPr="004E681F" w:rsidRDefault="00230482" w:rsidP="004E681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230482" w:rsidRPr="004E681F" w:rsidRDefault="00123AB0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2. Отношение теплового потока Q, Вт, к единице площади F, м</w:t>
      </w:r>
      <w:proofErr w:type="gramStart"/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vertAlign w:val="superscript"/>
          <w:lang w:eastAsia="ru-RU"/>
        </w:rPr>
        <w:t>2</w:t>
      </w:r>
      <w:proofErr w:type="gramEnd"/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, называется поверхностной </w:t>
      </w:r>
      <w:r w:rsidR="001E3256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_______________________ </w:t>
      </w:r>
      <w:proofErr w:type="spellStart"/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q</w:t>
      </w:r>
      <w:proofErr w:type="spellEnd"/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, Вт/м</w:t>
      </w:r>
      <w:r w:rsidR="00BA37B4" w:rsidRPr="004E681F">
        <w:rPr>
          <w:rFonts w:ascii="Times New Roman" w:eastAsia="Times New Roman" w:hAnsi="Times New Roman" w:cs="Times New Roman"/>
          <w:color w:val="000000"/>
          <w:sz w:val="28"/>
          <w:szCs w:val="28"/>
          <w:vertAlign w:val="superscript"/>
          <w:lang w:eastAsia="ru-RU"/>
        </w:rPr>
        <w:t>2</w:t>
      </w:r>
    </w:p>
    <w:p w:rsidR="00123AB0" w:rsidRPr="004E681F" w:rsidRDefault="003919DF" w:rsidP="004E681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равильный ответ: плотностью теплового потока</w:t>
      </w:r>
    </w:p>
    <w:p w:rsidR="00AE5D11" w:rsidRDefault="003919DF" w:rsidP="004E681F">
      <w:pPr>
        <w:shd w:val="clear" w:color="auto" w:fill="FFFFFF"/>
        <w:spacing w:after="0" w:line="240" w:lineRule="auto"/>
        <w:rPr>
          <w:rFonts w:ascii="Times New Roman" w:eastAsia="Calibri" w:hAnsi="Times New Roman" w:cs="Times New Roman"/>
          <w:kern w:val="2"/>
          <w:sz w:val="28"/>
          <w:szCs w:val="28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 (индикаторы): </w:t>
      </w:r>
      <w:r w:rsidR="006A2B0B" w:rsidRPr="004E681F">
        <w:rPr>
          <w:rFonts w:ascii="Times New Roman" w:eastAsia="Calibri" w:hAnsi="Times New Roman" w:cs="Times New Roman"/>
          <w:kern w:val="2"/>
          <w:sz w:val="28"/>
          <w:szCs w:val="28"/>
        </w:rPr>
        <w:t xml:space="preserve">ОПК-10 </w:t>
      </w:r>
    </w:p>
    <w:p w:rsidR="00004736" w:rsidRPr="004E681F" w:rsidRDefault="00004736" w:rsidP="004E681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123AB0" w:rsidRPr="004E681F" w:rsidRDefault="00497410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3. </w:t>
      </w:r>
      <w:r w:rsidR="00282EE0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Важным конструктивным элементом систем инженерных сетей и оборудования является </w:t>
      </w:r>
      <w:r w:rsidR="005D708D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__________________________ </w:t>
      </w:r>
      <w:r w:rsidR="00282EE0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– устройство, предназначенное для передачи теплоты от одного теплоносителя</w:t>
      </w:r>
      <w:r w:rsidR="00936124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282EE0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другому. В качестве теплоносителей в нем могут использоваться пар, горячая вода, дымовые газы и другие тела.</w:t>
      </w:r>
    </w:p>
    <w:p w:rsidR="00230482" w:rsidRPr="004E681F" w:rsidRDefault="00632B0E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Правильный ответ: </w:t>
      </w:r>
      <w:r w:rsidR="005D708D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теплообменный аппарат (теплообменник)</w:t>
      </w:r>
    </w:p>
    <w:p w:rsidR="00230482" w:rsidRPr="004E681F" w:rsidRDefault="005D708D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 (индикаторы): </w:t>
      </w:r>
      <w:r w:rsidR="006A2B0B" w:rsidRPr="004E681F">
        <w:rPr>
          <w:rFonts w:ascii="Times New Roman" w:eastAsia="Calibri" w:hAnsi="Times New Roman" w:cs="Times New Roman"/>
          <w:kern w:val="2"/>
          <w:sz w:val="28"/>
          <w:szCs w:val="28"/>
        </w:rPr>
        <w:t>ОПК-10</w:t>
      </w:r>
    </w:p>
    <w:p w:rsidR="005D708D" w:rsidRPr="004E681F" w:rsidRDefault="005D708D" w:rsidP="004E681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5D708D" w:rsidRPr="004E681F" w:rsidRDefault="002D4E90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4. </w:t>
      </w:r>
      <w:r w:rsidR="00026FA6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Интенсивность теплоотдачи человека зависит от</w:t>
      </w:r>
      <w:r w:rsidR="0067769A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0204E4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_________________</w:t>
      </w:r>
      <w:r w:rsidR="00026FA6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, характеризующегося температурой внутреннего воздуха в </w:t>
      </w:r>
      <w:proofErr w:type="spellStart"/>
      <w:r w:rsidR="00026FA6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t</w:t>
      </w:r>
      <w:proofErr w:type="spellEnd"/>
      <w:r w:rsidR="00026FA6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, ºС, радиационной температурой помещения (осредненной температурой его ограждающих конструкций) </w:t>
      </w:r>
      <w:proofErr w:type="spellStart"/>
      <w:r w:rsidR="00026FA6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t</w:t>
      </w:r>
      <w:r w:rsidR="00C02F20"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bscript"/>
          <w:lang w:eastAsia="ru-RU"/>
        </w:rPr>
        <w:t>R</w:t>
      </w:r>
      <w:proofErr w:type="spellEnd"/>
      <w:r w:rsidR="00026FA6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,</w:t>
      </w:r>
      <w:r w:rsidR="00D85979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</w:t>
      </w:r>
      <w:r w:rsidR="00026FA6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º</w:t>
      </w:r>
      <w:proofErr w:type="gramStart"/>
      <w:r w:rsidR="00026FA6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С</w:t>
      </w:r>
      <w:proofErr w:type="gramEnd"/>
      <w:r w:rsidR="00026FA6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, скоростью движения (подвижностью) </w:t>
      </w:r>
      <w:r w:rsidR="00026FA6"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υ</w:t>
      </w:r>
      <w:r w:rsidR="00026FA6"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bscript"/>
          <w:lang w:eastAsia="ru-RU"/>
        </w:rPr>
        <w:t>в</w:t>
      </w:r>
      <w:r w:rsidR="00026FA6" w:rsidRPr="004E681F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eastAsia="ru-RU"/>
        </w:rPr>
        <w:t>,</w:t>
      </w:r>
      <w:r w:rsidR="00026FA6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м/с, и относительной влажностью </w:t>
      </w:r>
      <w:r w:rsidR="00026FA6"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ϕ</w:t>
      </w:r>
      <w:r w:rsidR="00026FA6"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bscript"/>
          <w:lang w:eastAsia="ru-RU"/>
        </w:rPr>
        <w:t>в</w:t>
      </w:r>
      <w:r w:rsidR="00026FA6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, %, воздуха.</w:t>
      </w:r>
    </w:p>
    <w:p w:rsidR="005D708D" w:rsidRPr="004E681F" w:rsidRDefault="000204E4" w:rsidP="004E681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равильный ответ: микроклимата помещения</w:t>
      </w:r>
    </w:p>
    <w:p w:rsidR="005D708D" w:rsidRDefault="003B09EC" w:rsidP="006A2B0B">
      <w:pPr>
        <w:shd w:val="clear" w:color="auto" w:fill="FFFFFF"/>
        <w:spacing w:after="0" w:line="240" w:lineRule="auto"/>
        <w:rPr>
          <w:rFonts w:ascii="Times New Roman" w:eastAsia="Calibri" w:hAnsi="Times New Roman" w:cs="Times New Roman"/>
          <w:kern w:val="2"/>
          <w:sz w:val="28"/>
          <w:szCs w:val="28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 (индикаторы): </w:t>
      </w:r>
      <w:r w:rsidR="006A2B0B" w:rsidRPr="004E681F">
        <w:rPr>
          <w:rFonts w:ascii="Times New Roman" w:eastAsia="Calibri" w:hAnsi="Times New Roman" w:cs="Times New Roman"/>
          <w:kern w:val="2"/>
          <w:sz w:val="28"/>
          <w:szCs w:val="28"/>
        </w:rPr>
        <w:t xml:space="preserve">ОПК-10 </w:t>
      </w:r>
    </w:p>
    <w:p w:rsidR="006A2B0B" w:rsidRPr="004E681F" w:rsidRDefault="006A2B0B" w:rsidP="006A2B0B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8424E6" w:rsidRPr="004E681F" w:rsidRDefault="008424E6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5. </w:t>
      </w:r>
      <w:proofErr w:type="gramStart"/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Тепловая мощность системы отопления </w:t>
      </w:r>
      <w:proofErr w:type="spellStart"/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Q</w:t>
      </w: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eastAsia="ru-RU"/>
        </w:rPr>
        <w:t>c.о</w:t>
      </w:r>
      <w:proofErr w:type="spellEnd"/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в помещении принимается равной </w:t>
      </w:r>
      <w:proofErr w:type="spellStart"/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теплонедостаткам</w:t>
      </w:r>
      <w:proofErr w:type="spellEnd"/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в нем, то есть</w:t>
      </w:r>
      <w:proofErr w:type="gramEnd"/>
    </w:p>
    <w:p w:rsidR="008424E6" w:rsidRPr="004E681F" w:rsidRDefault="008424E6" w:rsidP="004E681F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proofErr w:type="spellStart"/>
      <w:r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Q</w:t>
      </w:r>
      <w:r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bscript"/>
          <w:lang w:eastAsia="ru-RU"/>
        </w:rPr>
        <w:t>c.о</w:t>
      </w:r>
      <w:proofErr w:type="spellEnd"/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= − ∑ </w:t>
      </w:r>
      <w:proofErr w:type="gramStart"/>
      <w:r w:rsidR="00C67995"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val="en-US" w:eastAsia="ru-RU"/>
        </w:rPr>
        <w:t>Q</w:t>
      </w:r>
      <w:proofErr w:type="gramEnd"/>
      <w:r w:rsidR="003D2C12"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bscript"/>
          <w:lang w:eastAsia="ru-RU"/>
        </w:rPr>
        <w:t>пот</w:t>
      </w:r>
      <w:r w:rsidR="00E42D02" w:rsidRPr="004E681F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eastAsia="ru-RU"/>
        </w:rPr>
        <w:t xml:space="preserve"> </w:t>
      </w:r>
      <w:r w:rsidR="00E42D02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- </w:t>
      </w: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∑ </w:t>
      </w:r>
      <w:r w:rsidR="009979CA"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val="en-US" w:eastAsia="ru-RU"/>
        </w:rPr>
        <w:t>Q</w:t>
      </w:r>
      <w:r w:rsidR="009979CA"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bscript"/>
          <w:lang w:eastAsia="ru-RU"/>
        </w:rPr>
        <w:t>пост</w:t>
      </w: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,</w:t>
      </w:r>
    </w:p>
    <w:p w:rsidR="003B09EC" w:rsidRPr="004E681F" w:rsidRDefault="008424E6" w:rsidP="004E681F">
      <w:pPr>
        <w:shd w:val="clear" w:color="auto" w:fill="FFFFFF"/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Если в здании (чаще всего эта ситуация характерна для производственных зданий) теплопоступления ∑</w:t>
      </w:r>
      <w:proofErr w:type="spellStart"/>
      <w:proofErr w:type="gramStart"/>
      <w:r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Q</w:t>
      </w:r>
      <w:proofErr w:type="gramEnd"/>
      <w:r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bscript"/>
          <w:lang w:eastAsia="ru-RU"/>
        </w:rPr>
        <w:t>пост</w:t>
      </w:r>
      <w:proofErr w:type="spellEnd"/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больше </w:t>
      </w:r>
      <w:proofErr w:type="spellStart"/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теплопотерь</w:t>
      </w:r>
      <w:proofErr w:type="spellEnd"/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∑</w:t>
      </w:r>
      <w:proofErr w:type="spellStart"/>
      <w:r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Q</w:t>
      </w:r>
      <w:r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bscript"/>
          <w:lang w:eastAsia="ru-RU"/>
        </w:rPr>
        <w:t>пот</w:t>
      </w:r>
      <w:proofErr w:type="spellEnd"/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,</w:t>
      </w:r>
      <w:r w:rsidR="004E1508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то говорят о </w:t>
      </w:r>
      <w:proofErr w:type="spellStart"/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теплоизбытках</w:t>
      </w:r>
      <w:proofErr w:type="spellEnd"/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в помещении, которые устраняются</w:t>
      </w:r>
      <w:r w:rsidR="0067769A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EC5093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lastRenderedPageBreak/>
        <w:t>__________________________</w:t>
      </w: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 В таких помещениях при круглосуточном режиме работы систему отопления не предусматривают.</w:t>
      </w:r>
    </w:p>
    <w:p w:rsidR="003B09EC" w:rsidRPr="004E681F" w:rsidRDefault="009933E5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равильный ответ: системой приточной вентиляции</w:t>
      </w:r>
    </w:p>
    <w:p w:rsidR="003B09EC" w:rsidRPr="004E681F" w:rsidRDefault="009933E5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 (индикаторы): </w:t>
      </w:r>
      <w:r w:rsidR="006A2B0B" w:rsidRPr="004E681F">
        <w:rPr>
          <w:rFonts w:ascii="Times New Roman" w:eastAsia="Calibri" w:hAnsi="Times New Roman" w:cs="Times New Roman"/>
          <w:kern w:val="2"/>
          <w:sz w:val="28"/>
          <w:szCs w:val="28"/>
        </w:rPr>
        <w:t xml:space="preserve">ОПК-10 </w:t>
      </w:r>
    </w:p>
    <w:p w:rsidR="003B09EC" w:rsidRPr="004E681F" w:rsidRDefault="003B09EC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D726D4" w:rsidRPr="004E681F" w:rsidRDefault="00D726D4" w:rsidP="001D7D0B">
      <w:pPr>
        <w:shd w:val="clear" w:color="auto" w:fill="FFFFFF"/>
        <w:spacing w:after="0" w:line="240" w:lineRule="auto"/>
        <w:ind w:firstLine="708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>Задания открытого типа с развернутым ответом</w:t>
      </w:r>
    </w:p>
    <w:p w:rsidR="00D726D4" w:rsidRPr="004E681F" w:rsidRDefault="00D726D4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1B0AD3" w:rsidRPr="004E681F" w:rsidRDefault="009645D3" w:rsidP="004E681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bscript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1. </w:t>
      </w:r>
      <w:r w:rsidR="00576BB7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Расчетная </w:t>
      </w:r>
      <w:r w:rsidR="008951F6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т</w:t>
      </w:r>
      <w:r w:rsidR="009040FE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епловая </w:t>
      </w:r>
      <w:r w:rsidR="00234451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мощность системы отопления</w:t>
      </w:r>
      <w:r w:rsidR="001F7F27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proofErr w:type="spellStart"/>
      <w:r w:rsidR="001B0AD3"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Q</w:t>
      </w:r>
      <w:r w:rsidR="001B0AD3"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bscript"/>
          <w:lang w:eastAsia="ru-RU"/>
        </w:rPr>
        <w:t>c.о</w:t>
      </w:r>
      <w:proofErr w:type="spellEnd"/>
      <w:r w:rsidR="001B0AD3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= − ∑ </w:t>
      </w:r>
      <w:proofErr w:type="gramStart"/>
      <w:r w:rsidR="001B0AD3"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val="en-US" w:eastAsia="ru-RU"/>
        </w:rPr>
        <w:t>Q</w:t>
      </w:r>
      <w:proofErr w:type="gramEnd"/>
      <w:r w:rsidR="001B0AD3"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bscript"/>
          <w:lang w:eastAsia="ru-RU"/>
        </w:rPr>
        <w:t>пот</w:t>
      </w:r>
      <w:r w:rsidR="001B0AD3" w:rsidRPr="004E681F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eastAsia="ru-RU"/>
        </w:rPr>
        <w:t xml:space="preserve"> </w:t>
      </w:r>
      <w:r w:rsidR="001B0AD3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- ∑ </w:t>
      </w:r>
      <w:r w:rsidR="001B0AD3"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val="en-US" w:eastAsia="ru-RU"/>
        </w:rPr>
        <w:t>Q</w:t>
      </w:r>
      <w:r w:rsidR="001B0AD3"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bscript"/>
          <w:lang w:eastAsia="ru-RU"/>
        </w:rPr>
        <w:t>пост</w:t>
      </w:r>
    </w:p>
    <w:p w:rsidR="00D726D4" w:rsidRPr="004E681F" w:rsidRDefault="00A56446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Написать</w:t>
      </w:r>
      <w:r w:rsidR="00BE6AC6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формулу</w:t>
      </w:r>
      <w:r w:rsidR="007D1077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суммарны</w:t>
      </w:r>
      <w:r w:rsidR="00BE6AC6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х</w:t>
      </w:r>
      <w:r w:rsidR="007D1077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proofErr w:type="spellStart"/>
      <w:r w:rsidR="007D1077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теплопотер</w:t>
      </w:r>
      <w:r w:rsidR="000B0F4E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ь</w:t>
      </w:r>
      <w:proofErr w:type="spellEnd"/>
      <w:r w:rsidR="00866815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в помещении</w:t>
      </w:r>
      <w:r w:rsidR="000361B8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2721F0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и </w:t>
      </w:r>
      <w:r w:rsidR="00866815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формулу </w:t>
      </w:r>
      <w:r w:rsidR="002721F0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суммарны</w:t>
      </w:r>
      <w:r w:rsidR="0016162F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х</w:t>
      </w:r>
      <w:r w:rsidR="002721F0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теплопоступлени</w:t>
      </w:r>
      <w:r w:rsidR="0016162F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й</w:t>
      </w:r>
      <w:r w:rsidR="002721F0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4B7649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в </w:t>
      </w:r>
      <w:r w:rsidR="00066590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омещени</w:t>
      </w:r>
      <w:r w:rsidR="001B26C7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и</w:t>
      </w:r>
      <w:r w:rsidR="00066590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</w:p>
    <w:p w:rsidR="00D726D4" w:rsidRPr="004E681F" w:rsidRDefault="009430AA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Время </w:t>
      </w:r>
      <w:r w:rsidR="0031099E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ыполнения – 15 мин.</w:t>
      </w:r>
    </w:p>
    <w:p w:rsidR="00F406B6" w:rsidRPr="004E681F" w:rsidRDefault="002250D5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Суммарные </w:t>
      </w:r>
      <w:proofErr w:type="spellStart"/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теплопотери</w:t>
      </w:r>
      <w:proofErr w:type="spellEnd"/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помещения </w:t>
      </w:r>
      <w:r w:rsidR="00A84D35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пределяются по формуле</w:t>
      </w:r>
    </w:p>
    <w:p w:rsidR="00A84D35" w:rsidRPr="004E681F" w:rsidRDefault="000B6D17" w:rsidP="004E681F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position w:val="-14"/>
          <w:sz w:val="28"/>
          <w:szCs w:val="28"/>
          <w:lang w:eastAsia="ru-RU"/>
        </w:rPr>
        <w:object w:dxaOrig="3360" w:dyaOrig="400">
          <v:shape id="_x0000_i1029" type="#_x0000_t75" style="width:168.3pt;height:20.55pt" o:ole="">
            <v:imagedata r:id="rId20" o:title=""/>
          </v:shape>
          <o:OLEObject Type="Embed" ProgID="Equation.DSMT4" ShapeID="_x0000_i1029" DrawAspect="Content" ObjectID="_1803757749" r:id="rId21"/>
        </w:object>
      </w:r>
      <w:r w:rsidR="00E94A14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,</w:t>
      </w:r>
    </w:p>
    <w:p w:rsidR="00D726D4" w:rsidRPr="004E681F" w:rsidRDefault="000342DE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г</w:t>
      </w:r>
      <w:r w:rsidR="00E94A14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де </w:t>
      </w:r>
      <w:proofErr w:type="gramStart"/>
      <w:r w:rsidR="00A21532"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val="en-US" w:eastAsia="ru-RU"/>
        </w:rPr>
        <w:t>Q</w:t>
      </w:r>
      <w:proofErr w:type="spellStart"/>
      <w:proofErr w:type="gramEnd"/>
      <w:r w:rsidR="00291AF4"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bscript"/>
          <w:lang w:eastAsia="ru-RU"/>
        </w:rPr>
        <w:t>огр</w:t>
      </w:r>
      <w:proofErr w:type="spellEnd"/>
      <w:r w:rsidR="00CE04A2"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 xml:space="preserve"> –</w:t>
      </w:r>
      <w:r w:rsidR="00CE04A2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суммарные </w:t>
      </w: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отери теплоты в помещении через ограждающие конструкции, Вт;</w:t>
      </w:r>
    </w:p>
    <w:p w:rsidR="000342DE" w:rsidRPr="004E681F" w:rsidRDefault="00A662DA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 xml:space="preserve">      </w:t>
      </w:r>
      <w:r w:rsidR="00897BA1"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val="en-US" w:eastAsia="ru-RU"/>
        </w:rPr>
        <w:t>Q</w:t>
      </w:r>
      <w:proofErr w:type="spellStart"/>
      <w:r w:rsidR="00317F8B"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bscript"/>
          <w:lang w:eastAsia="ru-RU"/>
        </w:rPr>
        <w:t>инф</w:t>
      </w:r>
      <w:proofErr w:type="spellEnd"/>
      <w:r w:rsidR="008C2DC9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– потери теплоты на на</w:t>
      </w:r>
      <w:r w:rsidR="00886A57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г</w:t>
      </w:r>
      <w:r w:rsidR="008C2DC9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рев</w:t>
      </w:r>
      <w:r w:rsidR="00886A57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proofErr w:type="spellStart"/>
      <w:r w:rsidR="00886A57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инфильтрующегося</w:t>
      </w:r>
      <w:proofErr w:type="spellEnd"/>
      <w:r w:rsidR="00886A57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5B5BD3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оздуха, Вт;</w:t>
      </w:r>
    </w:p>
    <w:p w:rsidR="005B5BD3" w:rsidRPr="004E681F" w:rsidRDefault="006F4A20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 xml:space="preserve">      </w:t>
      </w:r>
      <w:r w:rsidR="00D6624F"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val="en-US" w:eastAsia="ru-RU"/>
        </w:rPr>
        <w:t>Q</w:t>
      </w:r>
      <w:r w:rsidR="00FE78AC"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bscript"/>
          <w:lang w:eastAsia="ru-RU"/>
        </w:rPr>
        <w:t>мат</w:t>
      </w:r>
      <w:r w:rsidR="00FE78AC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52254D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–</w:t>
      </w:r>
      <w:r w:rsidR="00FE78AC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52254D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отери теплоты на нагрев материалов и транспорта</w:t>
      </w:r>
      <w:r w:rsidR="00094CF5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, попадающих в помещение снаружи, Вт;</w:t>
      </w:r>
    </w:p>
    <w:p w:rsidR="00094CF5" w:rsidRPr="004E681F" w:rsidRDefault="006F4A20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 xml:space="preserve">      </w:t>
      </w:r>
      <w:proofErr w:type="gramStart"/>
      <w:r w:rsidR="00E95B1C"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val="en-US" w:eastAsia="ru-RU"/>
        </w:rPr>
        <w:t>Q</w:t>
      </w:r>
      <w:proofErr w:type="spellStart"/>
      <w:r w:rsidR="000F192D"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bscript"/>
          <w:lang w:eastAsia="ru-RU"/>
        </w:rPr>
        <w:t>проч</w:t>
      </w:r>
      <w:proofErr w:type="spellEnd"/>
      <w:r w:rsidR="000F192D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9A16E6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–</w:t>
      </w:r>
      <w:r w:rsidR="000F192D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прочие</w:t>
      </w:r>
      <w:r w:rsidR="009A16E6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proofErr w:type="spellStart"/>
      <w:r w:rsidR="009A16E6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теплопотери</w:t>
      </w:r>
      <w:proofErr w:type="spellEnd"/>
      <w:r w:rsidR="009A16E6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в помещении</w:t>
      </w:r>
      <w:r w:rsidR="00AB1468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, Вт.</w:t>
      </w:r>
      <w:proofErr w:type="gramEnd"/>
    </w:p>
    <w:p w:rsidR="00AB1468" w:rsidRPr="004E681F" w:rsidRDefault="00AB1468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ab/>
        <w:t>Суммарные теплопоступления в помещение</w:t>
      </w:r>
    </w:p>
    <w:p w:rsidR="00D726D4" w:rsidRPr="004E681F" w:rsidRDefault="005F078A" w:rsidP="004E681F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position w:val="-14"/>
          <w:sz w:val="28"/>
          <w:szCs w:val="28"/>
          <w:lang w:eastAsia="ru-RU"/>
        </w:rPr>
        <w:object w:dxaOrig="5120" w:dyaOrig="400">
          <v:shape id="_x0000_i1030" type="#_x0000_t75" style="width:256.2pt;height:20.55pt" o:ole="">
            <v:imagedata r:id="rId22" o:title=""/>
          </v:shape>
          <o:OLEObject Type="Embed" ProgID="Equation.DSMT4" ShapeID="_x0000_i1030" DrawAspect="Content" ObjectID="_1803757750" r:id="rId23"/>
        </w:object>
      </w: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,</w:t>
      </w:r>
    </w:p>
    <w:p w:rsidR="005F078A" w:rsidRPr="004E681F" w:rsidRDefault="002C3B30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где </w:t>
      </w:r>
      <w:proofErr w:type="gramStart"/>
      <w:r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val="en-US" w:eastAsia="ru-RU"/>
        </w:rPr>
        <w:t>Q</w:t>
      </w:r>
      <w:proofErr w:type="gramEnd"/>
      <w:r w:rsidR="007C0B33"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bscript"/>
          <w:lang w:eastAsia="ru-RU"/>
        </w:rPr>
        <w:t>об</w:t>
      </w:r>
      <w:r w:rsidR="007C0B33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D66CE2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–</w:t>
      </w:r>
      <w:r w:rsidR="007C0B33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D66CE2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теплопоступления от технологического оборудования, Вт;</w:t>
      </w:r>
    </w:p>
    <w:p w:rsidR="00F07E8D" w:rsidRPr="004E681F" w:rsidRDefault="006F4A20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 xml:space="preserve">      </w:t>
      </w:r>
      <w:r w:rsidR="00F07E8D"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val="en-US" w:eastAsia="ru-RU"/>
        </w:rPr>
        <w:t>Q</w:t>
      </w:r>
      <w:r w:rsidR="006271AD"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bscript"/>
          <w:lang w:eastAsia="ru-RU"/>
        </w:rPr>
        <w:t>мат</w:t>
      </w:r>
      <w:r w:rsidR="006271AD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– теплопоступления от нагретых </w:t>
      </w:r>
      <w:r w:rsidR="00B33D5D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материалов, Вт;</w:t>
      </w:r>
    </w:p>
    <w:p w:rsidR="00B33D5D" w:rsidRPr="004E681F" w:rsidRDefault="006F4A20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 xml:space="preserve">      </w:t>
      </w:r>
      <w:r w:rsidR="00B33D5D"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val="en-US" w:eastAsia="ru-RU"/>
        </w:rPr>
        <w:t>Q</w:t>
      </w:r>
      <w:r w:rsidR="00054D9E"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bscript"/>
          <w:lang w:eastAsia="ru-RU"/>
        </w:rPr>
        <w:t>быт</w:t>
      </w:r>
      <w:r w:rsidR="00054D9E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4613B4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–</w:t>
      </w:r>
      <w:r w:rsidR="00054D9E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4613B4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бытовые теплопоступления, Вт;</w:t>
      </w:r>
    </w:p>
    <w:p w:rsidR="004613B4" w:rsidRPr="004E681F" w:rsidRDefault="006F4A20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 xml:space="preserve">      </w:t>
      </w:r>
      <w:r w:rsidR="00CE67AB"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val="en-US" w:eastAsia="ru-RU"/>
        </w:rPr>
        <w:t>Q</w:t>
      </w:r>
      <w:proofErr w:type="spellStart"/>
      <w:r w:rsidR="008323E5"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bscript"/>
          <w:lang w:eastAsia="ru-RU"/>
        </w:rPr>
        <w:t>эл</w:t>
      </w:r>
      <w:proofErr w:type="spellEnd"/>
      <w:r w:rsidR="008123B6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747DCD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–</w:t>
      </w:r>
      <w:r w:rsidR="008123B6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747DCD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теплопоступления от электрооборудования и освещения, Вт;</w:t>
      </w:r>
    </w:p>
    <w:p w:rsidR="00747DCD" w:rsidRPr="004E681F" w:rsidRDefault="00EF5AA3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 xml:space="preserve">      </w:t>
      </w:r>
      <w:r w:rsidR="00B669D0"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val="en-US" w:eastAsia="ru-RU"/>
        </w:rPr>
        <w:t>Q</w:t>
      </w:r>
      <w:r w:rsidR="0037271C"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bscript"/>
          <w:lang w:eastAsia="ru-RU"/>
        </w:rPr>
        <w:t>чел</w:t>
      </w:r>
      <w:r w:rsidR="0037271C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1A4C03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–</w:t>
      </w:r>
      <w:r w:rsidR="0037271C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теплопоступление</w:t>
      </w:r>
      <w:r w:rsidR="001A4C03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от людей, Вт;</w:t>
      </w:r>
    </w:p>
    <w:p w:rsidR="00D726D4" w:rsidRPr="004E681F" w:rsidRDefault="00EF5AA3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 xml:space="preserve">      </w:t>
      </w:r>
      <w:r w:rsidR="00060B9B"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val="en-US" w:eastAsia="ru-RU"/>
        </w:rPr>
        <w:t>Q</w:t>
      </w:r>
      <w:r w:rsidR="00060B9B"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bscript"/>
          <w:lang w:eastAsia="ru-RU"/>
        </w:rPr>
        <w:t>с</w:t>
      </w:r>
      <w:r w:rsidR="00312DFE"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bscript"/>
          <w:lang w:eastAsia="ru-RU"/>
        </w:rPr>
        <w:t>.р.</w:t>
      </w:r>
      <w:r w:rsidR="00312DFE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036F98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–</w:t>
      </w:r>
      <w:r w:rsidR="00312DFE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036F98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теплопоступления от солнечной радиации</w:t>
      </w:r>
      <w:r w:rsidR="00C04D16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, Вт;</w:t>
      </w:r>
    </w:p>
    <w:p w:rsidR="00C04D16" w:rsidRPr="004E681F" w:rsidRDefault="00EF5AA3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 xml:space="preserve">     </w:t>
      </w:r>
      <w:proofErr w:type="gramStart"/>
      <w:r w:rsidR="00C04D16"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val="en-US" w:eastAsia="ru-RU"/>
        </w:rPr>
        <w:t>Q</w:t>
      </w:r>
      <w:proofErr w:type="spellStart"/>
      <w:r w:rsidR="00F905CC"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bscript"/>
          <w:lang w:eastAsia="ru-RU"/>
        </w:rPr>
        <w:t>проч</w:t>
      </w:r>
      <w:proofErr w:type="spellEnd"/>
      <w:r w:rsidR="00F905CC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– прочие поступления </w:t>
      </w:r>
      <w:r w:rsidR="00A662DA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 помещение, Вт.</w:t>
      </w:r>
      <w:proofErr w:type="gramEnd"/>
    </w:p>
    <w:p w:rsidR="001C6451" w:rsidRPr="004E681F" w:rsidRDefault="00DB3144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ритерий оценивания: наличие </w:t>
      </w:r>
      <w:r w:rsidR="00D71958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представленных </w:t>
      </w:r>
      <w:r w:rsidR="008F47ED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формул</w:t>
      </w:r>
      <w:r w:rsidR="00D71958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с указанием</w:t>
      </w:r>
      <w:r w:rsidR="00AD1140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смысла приведенных величин.</w:t>
      </w:r>
    </w:p>
    <w:p w:rsidR="00D726D4" w:rsidRPr="004E681F" w:rsidRDefault="00181A58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 (индикаторы): </w:t>
      </w:r>
      <w:r w:rsidR="00913CA1" w:rsidRPr="004E681F">
        <w:rPr>
          <w:rFonts w:ascii="Times New Roman" w:eastAsia="Calibri" w:hAnsi="Times New Roman" w:cs="Times New Roman"/>
          <w:kern w:val="2"/>
          <w:sz w:val="28"/>
          <w:szCs w:val="28"/>
        </w:rPr>
        <w:t xml:space="preserve">ОПК-10 </w:t>
      </w:r>
    </w:p>
    <w:p w:rsidR="00D726D4" w:rsidRPr="004E681F" w:rsidRDefault="00D726D4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D726D4" w:rsidRPr="004E681F" w:rsidRDefault="007F1B17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2. </w:t>
      </w:r>
      <w:r w:rsidR="00D53795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еречислите требования</w:t>
      </w:r>
      <w:r w:rsidR="001D7D0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,</w:t>
      </w:r>
      <w:r w:rsidR="00D53795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предъявляемые </w:t>
      </w:r>
      <w:r w:rsidR="007511B4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</w:t>
      </w:r>
      <w:r w:rsidR="00756A34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системам отопления</w:t>
      </w:r>
      <w:r w:rsidR="001D7D0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</w:t>
      </w:r>
      <w:r w:rsidR="00095F41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(</w:t>
      </w:r>
      <w:r w:rsidR="007C7AAE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5 </w:t>
      </w:r>
      <w:r w:rsidR="000158F1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групп</w:t>
      </w:r>
      <w:r w:rsidR="00095F41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)</w:t>
      </w:r>
    </w:p>
    <w:p w:rsidR="00573570" w:rsidRPr="004E681F" w:rsidRDefault="00573570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ремя выполнения – 15 мин.</w:t>
      </w:r>
    </w:p>
    <w:p w:rsidR="00D726D4" w:rsidRPr="004E681F" w:rsidRDefault="000158F1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ритерии оценивания: полное содержательное соответствие приведенному ниже ответу:</w:t>
      </w:r>
    </w:p>
    <w:p w:rsidR="00D726D4" w:rsidRPr="004E681F" w:rsidRDefault="00D255BF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1) </w:t>
      </w:r>
      <w:r w:rsidR="00BB0851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санитарно-гигиенические;</w:t>
      </w:r>
    </w:p>
    <w:p w:rsidR="00BB0851" w:rsidRPr="004E681F" w:rsidRDefault="00BB0851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2) </w:t>
      </w:r>
      <w:r w:rsidR="005326D2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экономические;</w:t>
      </w:r>
    </w:p>
    <w:p w:rsidR="005326D2" w:rsidRPr="004E681F" w:rsidRDefault="005326D2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3) архитектурно-строительные;</w:t>
      </w:r>
    </w:p>
    <w:p w:rsidR="005326D2" w:rsidRPr="004E681F" w:rsidRDefault="00FA7E34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4) производственно-монтажные;</w:t>
      </w:r>
    </w:p>
    <w:p w:rsidR="00FA7E34" w:rsidRPr="004E681F" w:rsidRDefault="00FA7E34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5) </w:t>
      </w:r>
      <w:r w:rsidR="00F73D36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эксплу</w:t>
      </w:r>
      <w:r w:rsidR="006B52CA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</w:t>
      </w:r>
      <w:r w:rsidR="00F73D36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т</w:t>
      </w:r>
      <w:r w:rsidR="006B52CA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</w:t>
      </w:r>
      <w:r w:rsidR="00F73D36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ционные.</w:t>
      </w:r>
    </w:p>
    <w:p w:rsidR="003B09EC" w:rsidRPr="004E681F" w:rsidRDefault="00C20D5D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 (индикаторы): </w:t>
      </w:r>
      <w:r w:rsidR="00913CA1" w:rsidRPr="004E681F">
        <w:rPr>
          <w:rFonts w:ascii="Times New Roman" w:eastAsia="Calibri" w:hAnsi="Times New Roman" w:cs="Times New Roman"/>
          <w:kern w:val="2"/>
          <w:sz w:val="28"/>
          <w:szCs w:val="28"/>
        </w:rPr>
        <w:t xml:space="preserve">ОПК-10 </w:t>
      </w:r>
    </w:p>
    <w:p w:rsidR="00C20D5D" w:rsidRPr="004E681F" w:rsidRDefault="00C20D5D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C20D5D" w:rsidRPr="004E681F" w:rsidRDefault="000C014C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lastRenderedPageBreak/>
        <w:t xml:space="preserve">3. </w:t>
      </w:r>
      <w:r w:rsidR="0072229F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еречислите преимущества системы парового</w:t>
      </w:r>
      <w:r w:rsidR="001465EC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отопления по сравнению с систем</w:t>
      </w:r>
      <w:r w:rsidR="00264EC7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ми водяного отопления</w:t>
      </w:r>
      <w:r w:rsidR="001D7D0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</w:t>
      </w:r>
      <w:r w:rsidR="00900FA5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(4 преимущества)</w:t>
      </w:r>
    </w:p>
    <w:p w:rsidR="00573570" w:rsidRPr="004E681F" w:rsidRDefault="00AF4114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ремя выполнения – 15 мин.</w:t>
      </w:r>
    </w:p>
    <w:p w:rsidR="003927FA" w:rsidRPr="004E681F" w:rsidRDefault="003927FA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ритерии оценивания: полное содержательное соответствие приведенному ниже ответу:</w:t>
      </w:r>
    </w:p>
    <w:p w:rsidR="00C20D5D" w:rsidRPr="004E681F" w:rsidRDefault="00E757C7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)</w:t>
      </w:r>
      <w:r w:rsidR="00795FE4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благодаря малой плотности пара он перемещается с большими скоростями, вследствие чего требуются меньшие диаметры теплопроводов, чем при водяном отоплении, поэтому стоимость теплопроводов в системах парового отопления ниже, чем в системах водяного отопления;</w:t>
      </w:r>
    </w:p>
    <w:p w:rsidR="00C20D5D" w:rsidRPr="004E681F" w:rsidRDefault="003D6A2E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2) больший коэффициент теплоотдачи от пара к стенкам отопительного прибора</w:t>
      </w:r>
      <w:r w:rsidR="00AD39CF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;</w:t>
      </w:r>
    </w:p>
    <w:p w:rsidR="003D6A2E" w:rsidRPr="004E681F" w:rsidRDefault="003D6A2E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3) быстрый прогрев помещений и выключение системы из работы;</w:t>
      </w:r>
    </w:p>
    <w:p w:rsidR="003D6A2E" w:rsidRPr="004E681F" w:rsidRDefault="008D7E50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4) возможность использования систем отопления в зданиях повышенной этажности вследствие малой плотности пара.</w:t>
      </w:r>
    </w:p>
    <w:p w:rsidR="003D6A2E" w:rsidRPr="004E681F" w:rsidRDefault="006278D6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bookmarkStart w:id="12" w:name="_Hlk191135631"/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 (индикаторы): </w:t>
      </w:r>
      <w:r w:rsidR="00913CA1" w:rsidRPr="004E681F">
        <w:rPr>
          <w:rFonts w:ascii="Times New Roman" w:eastAsia="Calibri" w:hAnsi="Times New Roman" w:cs="Times New Roman"/>
          <w:kern w:val="2"/>
          <w:sz w:val="28"/>
          <w:szCs w:val="28"/>
        </w:rPr>
        <w:t xml:space="preserve">ОПК-10 </w:t>
      </w:r>
    </w:p>
    <w:bookmarkEnd w:id="12"/>
    <w:p w:rsidR="003D6A2E" w:rsidRPr="004E681F" w:rsidRDefault="003D6A2E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3D6A2E" w:rsidRPr="004E681F" w:rsidRDefault="00A40114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4. Перечислите </w:t>
      </w:r>
      <w:r w:rsidR="00F07736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недостатки</w:t>
      </w: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системы парового отопления по сравнению с системами водяного отопления</w:t>
      </w:r>
      <w:r w:rsidR="001D7D0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</w:t>
      </w: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(</w:t>
      </w:r>
      <w:r w:rsidR="00EF1F49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5 недостатков</w:t>
      </w: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)</w:t>
      </w:r>
    </w:p>
    <w:p w:rsidR="00AF4114" w:rsidRPr="004E681F" w:rsidRDefault="00AF4114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ремя выполнения – 15 мин.</w:t>
      </w:r>
    </w:p>
    <w:p w:rsidR="00EF1F49" w:rsidRPr="004E681F" w:rsidRDefault="00DE0E84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ритерии оценивания: полное содержательное соответствие приведенному ниже ответу:</w:t>
      </w:r>
    </w:p>
    <w:p w:rsidR="001330F4" w:rsidRPr="004E681F" w:rsidRDefault="001330F4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) невозможность регулирования теплоотдачи отопительных приборов путем изменения температуры теплоносителя, то есть невозможность качественного регулирования;</w:t>
      </w:r>
    </w:p>
    <w:p w:rsidR="001330F4" w:rsidRPr="004E681F" w:rsidRDefault="001330F4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2) пос</w:t>
      </w:r>
      <w:r w:rsidR="001D7D0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тоянно высокая температура (100</w:t>
      </w:r>
      <w:proofErr w:type="gramStart"/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°С</w:t>
      </w:r>
      <w:proofErr w:type="gramEnd"/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и более) поверхности теплопроводов и отопительных приборов, что вызывает разложение оседающей органической пыли, а также вынуждает устраивать перерывы в подаче пара; перерывы в подаче пара приводят к колебанию температуры воздуха</w:t>
      </w:r>
      <w:r w:rsidR="001870A6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 помещениях, то есть к понижению уровня теплового комфорта;</w:t>
      </w:r>
    </w:p>
    <w:p w:rsidR="001330F4" w:rsidRPr="004E681F" w:rsidRDefault="001330F4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3) увеличение бесполезных </w:t>
      </w:r>
      <w:proofErr w:type="spellStart"/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теплопотерь</w:t>
      </w:r>
      <w:proofErr w:type="spellEnd"/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паропроводами, когда они</w:t>
      </w:r>
      <w:r w:rsidR="001870A6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проложены в </w:t>
      </w:r>
      <w:proofErr w:type="spellStart"/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необогреваемых</w:t>
      </w:r>
      <w:proofErr w:type="spellEnd"/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помещениях;</w:t>
      </w:r>
    </w:p>
    <w:p w:rsidR="001330F4" w:rsidRPr="004E681F" w:rsidRDefault="001330F4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4) шум при действии систем, особенно при возобновлении </w:t>
      </w:r>
      <w:proofErr w:type="gramStart"/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работы</w:t>
      </w:r>
      <w:proofErr w:type="gramEnd"/>
      <w:r w:rsidR="001870A6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осле перерыва;</w:t>
      </w:r>
    </w:p>
    <w:p w:rsidR="00A40114" w:rsidRPr="004E681F" w:rsidRDefault="001330F4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5) сокращение срока службы теплопроводов; при перерывах в подаче</w:t>
      </w:r>
      <w:r w:rsidR="00816657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ара теплопроводы заполняются воздухом, что усиливает коррозию их</w:t>
      </w:r>
      <w:r w:rsidR="00816657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нутренней поверхности.</w:t>
      </w:r>
    </w:p>
    <w:p w:rsidR="00A01B0C" w:rsidRDefault="00816657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 (индикаторы): </w:t>
      </w:r>
      <w:r w:rsidR="00913CA1" w:rsidRPr="004E681F">
        <w:rPr>
          <w:rFonts w:ascii="Times New Roman" w:eastAsia="Calibri" w:hAnsi="Times New Roman" w:cs="Times New Roman"/>
          <w:kern w:val="2"/>
          <w:sz w:val="28"/>
          <w:szCs w:val="28"/>
        </w:rPr>
        <w:t xml:space="preserve">ОПК-10 </w:t>
      </w:r>
    </w:p>
    <w:sectPr w:rsidR="00A01B0C" w:rsidSect="00101AB7">
      <w:footerReference w:type="default" r:id="rId24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76174B" w:rsidRDefault="0076174B">
      <w:pPr>
        <w:spacing w:line="240" w:lineRule="auto"/>
      </w:pPr>
      <w:r>
        <w:separator/>
      </w:r>
    </w:p>
  </w:endnote>
  <w:endnote w:type="continuationSeparator" w:id="0">
    <w:p w:rsidR="0076174B" w:rsidRDefault="0076174B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Verdana">
    <w:panose1 w:val="020B0604030504040204"/>
    <w:charset w:val="CC"/>
    <w:family w:val="swiss"/>
    <w:pitch w:val="variable"/>
    <w:sig w:usb0="A00006FF" w:usb1="4000205B" w:usb2="0000001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410262"/>
    </w:sdtPr>
    <w:sdtContent>
      <w:p w:rsidR="00AE5D11" w:rsidRDefault="00FE385C">
        <w:pPr>
          <w:pStyle w:val="ad"/>
          <w:jc w:val="center"/>
        </w:pPr>
        <w:fldSimple w:instr=" PAGE   \* MERGEFORMAT ">
          <w:r w:rsidR="009F2C22">
            <w:rPr>
              <w:noProof/>
            </w:rPr>
            <w:t>2</w:t>
          </w:r>
        </w:fldSimple>
      </w:p>
    </w:sdtContent>
  </w:sdt>
  <w:p w:rsidR="00AE5D11" w:rsidRDefault="00AE5D11">
    <w:pPr>
      <w:pStyle w:val="ad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76174B" w:rsidRDefault="0076174B">
      <w:pPr>
        <w:spacing w:after="0"/>
      </w:pPr>
      <w:r>
        <w:separator/>
      </w:r>
    </w:p>
  </w:footnote>
  <w:footnote w:type="continuationSeparator" w:id="0">
    <w:p w:rsidR="0076174B" w:rsidRDefault="0076174B">
      <w:pPr>
        <w:spacing w:after="0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B5D2B9D"/>
    <w:multiLevelType w:val="hybridMultilevel"/>
    <w:tmpl w:val="19FC2798"/>
    <w:styleLink w:val="11"/>
    <w:lvl w:ilvl="0" w:tplc="7EC4AD04">
      <w:start w:val="1"/>
      <w:numFmt w:val="decimal"/>
      <w:lvlText w:val="%1"/>
      <w:lvlJc w:val="left"/>
      <w:pPr>
        <w:ind w:left="720" w:hanging="360"/>
      </w:pPr>
      <w:rPr>
        <w:rFonts w:ascii="Times New Roman" w:eastAsia="Times New Roman" w:hAnsi="Times New Roman" w:cs="Times New Roman"/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C29658E"/>
    <w:multiLevelType w:val="hybridMultilevel"/>
    <w:tmpl w:val="94BC68C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5A62594"/>
    <w:multiLevelType w:val="hybridMultilevel"/>
    <w:tmpl w:val="0C6AB3E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D6F0A66"/>
    <w:multiLevelType w:val="multilevel"/>
    <w:tmpl w:val="B1F47B80"/>
    <w:styleLink w:val="1"/>
    <w:lvl w:ilvl="0">
      <w:start w:val="1"/>
      <w:numFmt w:val="bullet"/>
      <w:lvlText w:val=""/>
      <w:lvlJc w:val="left"/>
      <w:pPr>
        <w:tabs>
          <w:tab w:val="num" w:pos="851"/>
        </w:tabs>
        <w:ind w:left="851" w:hanging="284"/>
      </w:pPr>
      <w:rPr>
        <w:rFonts w:ascii="Symbol" w:hAnsi="Symbol" w:hint="default"/>
        <w:b/>
        <w:sz w:val="20"/>
      </w:rPr>
    </w:lvl>
    <w:lvl w:ilvl="1">
      <w:start w:val="1"/>
      <w:numFmt w:val="bullet"/>
      <w:lvlText w:val="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3"/>
  </w:num>
  <w:num w:numId="3">
    <w:abstractNumId w:val="2"/>
  </w:num>
  <w:num w:numId="4">
    <w:abstractNumId w:val="1"/>
  </w:num>
  <w:numIdMacAtCleanup w:val="4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0"/>
  <w:proofState w:spelling="clean" w:grammar="clean"/>
  <w:defaultTabStop w:val="708"/>
  <w:drawingGridHorizontalSpacing w:val="110"/>
  <w:displayHorizontalDrawingGridEvery w:val="2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doNotExpandShiftReturn/>
    <w:useFELayout/>
  </w:compat>
  <w:rsids>
    <w:rsidRoot w:val="00B23325"/>
    <w:rsid w:val="00003447"/>
    <w:rsid w:val="00004736"/>
    <w:rsid w:val="0000546D"/>
    <w:rsid w:val="00012D9E"/>
    <w:rsid w:val="00015883"/>
    <w:rsid w:val="000158F1"/>
    <w:rsid w:val="000204E4"/>
    <w:rsid w:val="0002100F"/>
    <w:rsid w:val="00026CF1"/>
    <w:rsid w:val="00026FA6"/>
    <w:rsid w:val="000342DE"/>
    <w:rsid w:val="00035523"/>
    <w:rsid w:val="000361B8"/>
    <w:rsid w:val="00036F98"/>
    <w:rsid w:val="0004054B"/>
    <w:rsid w:val="00041460"/>
    <w:rsid w:val="000467D6"/>
    <w:rsid w:val="00054D9E"/>
    <w:rsid w:val="00055D40"/>
    <w:rsid w:val="00060B9B"/>
    <w:rsid w:val="00061B7E"/>
    <w:rsid w:val="0006403C"/>
    <w:rsid w:val="000648A1"/>
    <w:rsid w:val="00066590"/>
    <w:rsid w:val="000834F0"/>
    <w:rsid w:val="00086431"/>
    <w:rsid w:val="00094CF5"/>
    <w:rsid w:val="00095F41"/>
    <w:rsid w:val="00097ECC"/>
    <w:rsid w:val="000B0F4E"/>
    <w:rsid w:val="000B4A7D"/>
    <w:rsid w:val="000B6D17"/>
    <w:rsid w:val="000B6E77"/>
    <w:rsid w:val="000B74C3"/>
    <w:rsid w:val="000C014C"/>
    <w:rsid w:val="000D5E3C"/>
    <w:rsid w:val="000E09C8"/>
    <w:rsid w:val="000E215C"/>
    <w:rsid w:val="000F192D"/>
    <w:rsid w:val="000F5323"/>
    <w:rsid w:val="00101AB7"/>
    <w:rsid w:val="001062C1"/>
    <w:rsid w:val="00106B02"/>
    <w:rsid w:val="0011763A"/>
    <w:rsid w:val="00123AB0"/>
    <w:rsid w:val="001306B9"/>
    <w:rsid w:val="00130EC5"/>
    <w:rsid w:val="001330F4"/>
    <w:rsid w:val="001465EC"/>
    <w:rsid w:val="0016162F"/>
    <w:rsid w:val="00164D1B"/>
    <w:rsid w:val="00176F45"/>
    <w:rsid w:val="00181A58"/>
    <w:rsid w:val="00185189"/>
    <w:rsid w:val="001870A6"/>
    <w:rsid w:val="00191EC5"/>
    <w:rsid w:val="001936D2"/>
    <w:rsid w:val="001A352E"/>
    <w:rsid w:val="001A4C03"/>
    <w:rsid w:val="001A50E1"/>
    <w:rsid w:val="001B0AD3"/>
    <w:rsid w:val="001B26C7"/>
    <w:rsid w:val="001B3D18"/>
    <w:rsid w:val="001B6773"/>
    <w:rsid w:val="001C6451"/>
    <w:rsid w:val="001D5EC7"/>
    <w:rsid w:val="001D75BF"/>
    <w:rsid w:val="001D7D0B"/>
    <w:rsid w:val="001E3256"/>
    <w:rsid w:val="001E6E1A"/>
    <w:rsid w:val="001F7F27"/>
    <w:rsid w:val="002012AE"/>
    <w:rsid w:val="0021695C"/>
    <w:rsid w:val="002250D5"/>
    <w:rsid w:val="00226053"/>
    <w:rsid w:val="00230482"/>
    <w:rsid w:val="00234451"/>
    <w:rsid w:val="00247814"/>
    <w:rsid w:val="00254640"/>
    <w:rsid w:val="00261DC5"/>
    <w:rsid w:val="00261EFF"/>
    <w:rsid w:val="00264EC7"/>
    <w:rsid w:val="0026669F"/>
    <w:rsid w:val="002721F0"/>
    <w:rsid w:val="0027359D"/>
    <w:rsid w:val="002744E1"/>
    <w:rsid w:val="00282EE0"/>
    <w:rsid w:val="00291AF4"/>
    <w:rsid w:val="00295211"/>
    <w:rsid w:val="002C2335"/>
    <w:rsid w:val="002C2CB6"/>
    <w:rsid w:val="002C3B30"/>
    <w:rsid w:val="002C41A2"/>
    <w:rsid w:val="002C6E6B"/>
    <w:rsid w:val="002D4E90"/>
    <w:rsid w:val="002E78F4"/>
    <w:rsid w:val="002F1215"/>
    <w:rsid w:val="002F4D4A"/>
    <w:rsid w:val="002F5E67"/>
    <w:rsid w:val="002F6A92"/>
    <w:rsid w:val="00306809"/>
    <w:rsid w:val="0031099E"/>
    <w:rsid w:val="00312DFE"/>
    <w:rsid w:val="00316D0E"/>
    <w:rsid w:val="00317F8B"/>
    <w:rsid w:val="00324F40"/>
    <w:rsid w:val="0032589A"/>
    <w:rsid w:val="003277A7"/>
    <w:rsid w:val="0034423F"/>
    <w:rsid w:val="003615F4"/>
    <w:rsid w:val="0037271C"/>
    <w:rsid w:val="00376FCD"/>
    <w:rsid w:val="003844F8"/>
    <w:rsid w:val="003919DF"/>
    <w:rsid w:val="003927FA"/>
    <w:rsid w:val="003964CE"/>
    <w:rsid w:val="003A280E"/>
    <w:rsid w:val="003B09EC"/>
    <w:rsid w:val="003D2C12"/>
    <w:rsid w:val="003D6A2E"/>
    <w:rsid w:val="003E2B21"/>
    <w:rsid w:val="003F6A6D"/>
    <w:rsid w:val="00405898"/>
    <w:rsid w:val="00406E08"/>
    <w:rsid w:val="00433085"/>
    <w:rsid w:val="00433778"/>
    <w:rsid w:val="004359D9"/>
    <w:rsid w:val="00454E80"/>
    <w:rsid w:val="004613B4"/>
    <w:rsid w:val="0046280C"/>
    <w:rsid w:val="004729E9"/>
    <w:rsid w:val="00490355"/>
    <w:rsid w:val="00497410"/>
    <w:rsid w:val="004A7BE5"/>
    <w:rsid w:val="004B7302"/>
    <w:rsid w:val="004B7649"/>
    <w:rsid w:val="004E1508"/>
    <w:rsid w:val="004E681F"/>
    <w:rsid w:val="004F566C"/>
    <w:rsid w:val="005162A6"/>
    <w:rsid w:val="00521B98"/>
    <w:rsid w:val="0052254D"/>
    <w:rsid w:val="005326D2"/>
    <w:rsid w:val="00533E71"/>
    <w:rsid w:val="005375E8"/>
    <w:rsid w:val="00543005"/>
    <w:rsid w:val="0054657C"/>
    <w:rsid w:val="005651B5"/>
    <w:rsid w:val="0057004F"/>
    <w:rsid w:val="00573570"/>
    <w:rsid w:val="00575DAD"/>
    <w:rsid w:val="00576BB7"/>
    <w:rsid w:val="005A34EB"/>
    <w:rsid w:val="005B5BD3"/>
    <w:rsid w:val="005C4B27"/>
    <w:rsid w:val="005D0696"/>
    <w:rsid w:val="005D4505"/>
    <w:rsid w:val="005D6C3A"/>
    <w:rsid w:val="005D708D"/>
    <w:rsid w:val="005F078A"/>
    <w:rsid w:val="00606F3B"/>
    <w:rsid w:val="00613D43"/>
    <w:rsid w:val="00617278"/>
    <w:rsid w:val="00624D6B"/>
    <w:rsid w:val="006271AD"/>
    <w:rsid w:val="006278D6"/>
    <w:rsid w:val="006310CE"/>
    <w:rsid w:val="00632B0E"/>
    <w:rsid w:val="00643127"/>
    <w:rsid w:val="00644AC3"/>
    <w:rsid w:val="00651E57"/>
    <w:rsid w:val="006578BC"/>
    <w:rsid w:val="006775FB"/>
    <w:rsid w:val="0067769A"/>
    <w:rsid w:val="00682127"/>
    <w:rsid w:val="0068289E"/>
    <w:rsid w:val="006A21FC"/>
    <w:rsid w:val="006A2B0B"/>
    <w:rsid w:val="006B52CA"/>
    <w:rsid w:val="006B7BCC"/>
    <w:rsid w:val="006C1B31"/>
    <w:rsid w:val="006D7124"/>
    <w:rsid w:val="006F2960"/>
    <w:rsid w:val="006F4704"/>
    <w:rsid w:val="006F4A20"/>
    <w:rsid w:val="006F5333"/>
    <w:rsid w:val="006F702E"/>
    <w:rsid w:val="0070158E"/>
    <w:rsid w:val="00701FAA"/>
    <w:rsid w:val="0072229F"/>
    <w:rsid w:val="007311F0"/>
    <w:rsid w:val="00740233"/>
    <w:rsid w:val="00747DCD"/>
    <w:rsid w:val="00750E8F"/>
    <w:rsid w:val="007511B4"/>
    <w:rsid w:val="0075609A"/>
    <w:rsid w:val="00756A34"/>
    <w:rsid w:val="0076174B"/>
    <w:rsid w:val="00795FE4"/>
    <w:rsid w:val="007A0E0F"/>
    <w:rsid w:val="007A5236"/>
    <w:rsid w:val="007C0B33"/>
    <w:rsid w:val="007C6C11"/>
    <w:rsid w:val="007C7AAE"/>
    <w:rsid w:val="007D1077"/>
    <w:rsid w:val="007D7551"/>
    <w:rsid w:val="007F1B17"/>
    <w:rsid w:val="0080296F"/>
    <w:rsid w:val="008123B6"/>
    <w:rsid w:val="00813591"/>
    <w:rsid w:val="00813FA2"/>
    <w:rsid w:val="008147AC"/>
    <w:rsid w:val="00816657"/>
    <w:rsid w:val="008323E5"/>
    <w:rsid w:val="008340C3"/>
    <w:rsid w:val="008424E6"/>
    <w:rsid w:val="0085142D"/>
    <w:rsid w:val="00866815"/>
    <w:rsid w:val="00867FA7"/>
    <w:rsid w:val="00871E13"/>
    <w:rsid w:val="00880EB0"/>
    <w:rsid w:val="00886A57"/>
    <w:rsid w:val="00886FAF"/>
    <w:rsid w:val="008937E2"/>
    <w:rsid w:val="008951F6"/>
    <w:rsid w:val="00896A5D"/>
    <w:rsid w:val="00897BA1"/>
    <w:rsid w:val="008A5219"/>
    <w:rsid w:val="008B6656"/>
    <w:rsid w:val="008C2DC9"/>
    <w:rsid w:val="008D15CA"/>
    <w:rsid w:val="008D623B"/>
    <w:rsid w:val="008D649E"/>
    <w:rsid w:val="008D7E50"/>
    <w:rsid w:val="008E20F6"/>
    <w:rsid w:val="008F47ED"/>
    <w:rsid w:val="008F52DA"/>
    <w:rsid w:val="00900FA5"/>
    <w:rsid w:val="00903B86"/>
    <w:rsid w:val="009040FE"/>
    <w:rsid w:val="00911FF8"/>
    <w:rsid w:val="00913CA1"/>
    <w:rsid w:val="00914210"/>
    <w:rsid w:val="009209C2"/>
    <w:rsid w:val="00936124"/>
    <w:rsid w:val="009430AA"/>
    <w:rsid w:val="00962A4E"/>
    <w:rsid w:val="00963DE2"/>
    <w:rsid w:val="009645D3"/>
    <w:rsid w:val="00973660"/>
    <w:rsid w:val="009933E5"/>
    <w:rsid w:val="009979CA"/>
    <w:rsid w:val="009A16E6"/>
    <w:rsid w:val="009A5356"/>
    <w:rsid w:val="009C4ABE"/>
    <w:rsid w:val="009D29A8"/>
    <w:rsid w:val="009D5D5C"/>
    <w:rsid w:val="009F2C22"/>
    <w:rsid w:val="009F52AB"/>
    <w:rsid w:val="009F58E4"/>
    <w:rsid w:val="00A00C7E"/>
    <w:rsid w:val="00A01B0C"/>
    <w:rsid w:val="00A07CD9"/>
    <w:rsid w:val="00A12FBC"/>
    <w:rsid w:val="00A21532"/>
    <w:rsid w:val="00A26A22"/>
    <w:rsid w:val="00A34D83"/>
    <w:rsid w:val="00A40114"/>
    <w:rsid w:val="00A45B3D"/>
    <w:rsid w:val="00A56446"/>
    <w:rsid w:val="00A662DA"/>
    <w:rsid w:val="00A73537"/>
    <w:rsid w:val="00A84D35"/>
    <w:rsid w:val="00A87414"/>
    <w:rsid w:val="00AB1468"/>
    <w:rsid w:val="00AB4F88"/>
    <w:rsid w:val="00AC3B02"/>
    <w:rsid w:val="00AC5B1B"/>
    <w:rsid w:val="00AD1140"/>
    <w:rsid w:val="00AD2F26"/>
    <w:rsid w:val="00AD39CF"/>
    <w:rsid w:val="00AE2823"/>
    <w:rsid w:val="00AE5D11"/>
    <w:rsid w:val="00AF2ED4"/>
    <w:rsid w:val="00AF4114"/>
    <w:rsid w:val="00AF79D7"/>
    <w:rsid w:val="00B0192E"/>
    <w:rsid w:val="00B23325"/>
    <w:rsid w:val="00B33D5D"/>
    <w:rsid w:val="00B63529"/>
    <w:rsid w:val="00B669D0"/>
    <w:rsid w:val="00B761BF"/>
    <w:rsid w:val="00BA37B4"/>
    <w:rsid w:val="00BB07B7"/>
    <w:rsid w:val="00BB0851"/>
    <w:rsid w:val="00BC3B7E"/>
    <w:rsid w:val="00BC5AEF"/>
    <w:rsid w:val="00BE6AC6"/>
    <w:rsid w:val="00BF5820"/>
    <w:rsid w:val="00C02F20"/>
    <w:rsid w:val="00C04D16"/>
    <w:rsid w:val="00C13294"/>
    <w:rsid w:val="00C20D5D"/>
    <w:rsid w:val="00C33297"/>
    <w:rsid w:val="00C40D62"/>
    <w:rsid w:val="00C54E8A"/>
    <w:rsid w:val="00C60792"/>
    <w:rsid w:val="00C62734"/>
    <w:rsid w:val="00C654B7"/>
    <w:rsid w:val="00C67995"/>
    <w:rsid w:val="00C75401"/>
    <w:rsid w:val="00CB6E03"/>
    <w:rsid w:val="00CE04A2"/>
    <w:rsid w:val="00CE67AB"/>
    <w:rsid w:val="00CE72CE"/>
    <w:rsid w:val="00D07185"/>
    <w:rsid w:val="00D10FDD"/>
    <w:rsid w:val="00D14794"/>
    <w:rsid w:val="00D255BF"/>
    <w:rsid w:val="00D279B2"/>
    <w:rsid w:val="00D402B1"/>
    <w:rsid w:val="00D40641"/>
    <w:rsid w:val="00D40F89"/>
    <w:rsid w:val="00D51E2C"/>
    <w:rsid w:val="00D53795"/>
    <w:rsid w:val="00D6483A"/>
    <w:rsid w:val="00D6624F"/>
    <w:rsid w:val="00D66CE2"/>
    <w:rsid w:val="00D70005"/>
    <w:rsid w:val="00D71958"/>
    <w:rsid w:val="00D726D4"/>
    <w:rsid w:val="00D72DCA"/>
    <w:rsid w:val="00D82E75"/>
    <w:rsid w:val="00D85979"/>
    <w:rsid w:val="00D92631"/>
    <w:rsid w:val="00DA313F"/>
    <w:rsid w:val="00DA5FF7"/>
    <w:rsid w:val="00DB3144"/>
    <w:rsid w:val="00DC024E"/>
    <w:rsid w:val="00DE0E84"/>
    <w:rsid w:val="00DE5112"/>
    <w:rsid w:val="00E00455"/>
    <w:rsid w:val="00E007EC"/>
    <w:rsid w:val="00E103D8"/>
    <w:rsid w:val="00E346E7"/>
    <w:rsid w:val="00E42D02"/>
    <w:rsid w:val="00E43DB2"/>
    <w:rsid w:val="00E46DA4"/>
    <w:rsid w:val="00E5660F"/>
    <w:rsid w:val="00E5666E"/>
    <w:rsid w:val="00E625BB"/>
    <w:rsid w:val="00E66C9C"/>
    <w:rsid w:val="00E757C7"/>
    <w:rsid w:val="00E80C65"/>
    <w:rsid w:val="00E94A14"/>
    <w:rsid w:val="00E95B1C"/>
    <w:rsid w:val="00EC5093"/>
    <w:rsid w:val="00EC7A8A"/>
    <w:rsid w:val="00ED2B51"/>
    <w:rsid w:val="00EE0B59"/>
    <w:rsid w:val="00EE1BD0"/>
    <w:rsid w:val="00EF1F49"/>
    <w:rsid w:val="00EF412C"/>
    <w:rsid w:val="00EF5AA3"/>
    <w:rsid w:val="00F044D7"/>
    <w:rsid w:val="00F07736"/>
    <w:rsid w:val="00F07E8D"/>
    <w:rsid w:val="00F161EB"/>
    <w:rsid w:val="00F224E1"/>
    <w:rsid w:val="00F249E4"/>
    <w:rsid w:val="00F25D24"/>
    <w:rsid w:val="00F34FC8"/>
    <w:rsid w:val="00F35CFA"/>
    <w:rsid w:val="00F406B6"/>
    <w:rsid w:val="00F4296E"/>
    <w:rsid w:val="00F42BEE"/>
    <w:rsid w:val="00F57DF6"/>
    <w:rsid w:val="00F678CC"/>
    <w:rsid w:val="00F73D36"/>
    <w:rsid w:val="00F80B0E"/>
    <w:rsid w:val="00F8249F"/>
    <w:rsid w:val="00F905CC"/>
    <w:rsid w:val="00FA7E34"/>
    <w:rsid w:val="00FD44CD"/>
    <w:rsid w:val="00FD47A1"/>
    <w:rsid w:val="00FD7F2E"/>
    <w:rsid w:val="00FE385C"/>
    <w:rsid w:val="00FE545C"/>
    <w:rsid w:val="00FE78AC"/>
    <w:rsid w:val="00FF1AF1"/>
    <w:rsid w:val="03261AAE"/>
    <w:rsid w:val="1B933B25"/>
    <w:rsid w:val="2BC24DE4"/>
    <w:rsid w:val="44053A88"/>
    <w:rsid w:val="527C427C"/>
    <w:rsid w:val="5B532D05"/>
    <w:rsid w:val="5C2B08D0"/>
    <w:rsid w:val="63E03D0D"/>
    <w:rsid w:val="650E302E"/>
    <w:rsid w:val="659839FA"/>
    <w:rsid w:val="66352EA1"/>
    <w:rsid w:val="69857DAC"/>
    <w:rsid w:val="6FD9238F"/>
    <w:rsid w:val="72910C33"/>
    <w:rsid w:val="7DDE3338"/>
    <w:rsid w:val="7FB73E7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4" fillcolor="white">
      <v:fill color="white"/>
    </o:shapedefaults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SimSun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9" w:qFormat="1"/>
    <w:lsdException w:name="heading 8" w:uiPriority="9" w:qFormat="1"/>
    <w:lsdException w:name="heading 9" w:uiPriority="9" w:qFormat="1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 w:qFormat="1"/>
    <w:lsdException w:name="Body Text" w:uiPriority="0"/>
    <w:lsdException w:name="Subtitle" w:semiHidden="0" w:uiPriority="11" w:unhideWhenUsed="0" w:qFormat="1"/>
    <w:lsdException w:name="Body Text 2" w:uiPriority="0"/>
    <w:lsdException w:name="Body Text 3" w:uiPriority="0"/>
    <w:lsdException w:name="Body Text Indent 2" w:uiPriority="0"/>
    <w:lsdException w:name="Strong" w:semiHidden="0" w:uiPriority="22" w:unhideWhenUsed="0" w:qFormat="1"/>
    <w:lsdException w:name="Emphasis" w:semiHidden="0" w:uiPriority="0" w:unhideWhenUsed="0" w:qFormat="1"/>
    <w:lsdException w:name="Normal (Web)" w:qFormat="1"/>
    <w:lsdException w:name="Normal Table" w:qFormat="1"/>
    <w:lsdException w:name="Table Grid" w:semiHidden="0" w:uiPriority="59" w:unhideWhenUsed="0"/>
    <w:lsdException w:name="Placeholder Text" w:unhideWhenUsed="0"/>
    <w:lsdException w:name="No Spacing" w:semiHidden="0" w:unhideWhenUsed="0"/>
    <w:lsdException w:name="Light Shading" w:semiHidden="0" w:unhideWhenUsed="0"/>
    <w:lsdException w:name="Light List" w:semiHidden="0" w:unhideWhenUsed="0"/>
    <w:lsdException w:name="Light Grid" w:semiHidden="0" w:unhideWhenUsed="0"/>
    <w:lsdException w:name="Medium Shading 1" w:semiHidden="0" w:unhideWhenUsed="0"/>
    <w:lsdException w:name="Medium Shading 2" w:semiHidden="0" w:unhideWhenUsed="0"/>
    <w:lsdException w:name="Medium List 1" w:semiHidden="0" w:unhideWhenUsed="0"/>
    <w:lsdException w:name="Medium List 2" w:semiHidden="0" w:unhideWhenUsed="0"/>
    <w:lsdException w:name="Medium Grid 1" w:semiHidden="0" w:unhideWhenUsed="0"/>
    <w:lsdException w:name="Medium Grid 2" w:semiHidden="0" w:unhideWhenUsed="0"/>
    <w:lsdException w:name="Medium Grid 3" w:semiHidden="0" w:unhideWhenUsed="0"/>
    <w:lsdException w:name="Dark List" w:semiHidden="0" w:unhideWhenUsed="0"/>
    <w:lsdException w:name="Colorful Shading" w:semiHidden="0" w:unhideWhenUsed="0"/>
    <w:lsdException w:name="Colorful List" w:semiHidden="0" w:unhideWhenUsed="0"/>
    <w:lsdException w:name="Colorful Grid" w:semiHidden="0" w:unhideWhenUsed="0"/>
    <w:lsdException w:name="Light Shading Accent 1" w:semiHidden="0" w:unhideWhenUsed="0"/>
    <w:lsdException w:name="Light List Accent 1" w:semiHidden="0" w:unhideWhenUsed="0"/>
    <w:lsdException w:name="Light Grid Accent 1" w:semiHidden="0" w:unhideWhenUsed="0"/>
    <w:lsdException w:name="Medium Shading 1 Accent 1" w:semiHidden="0" w:unhideWhenUsed="0"/>
    <w:lsdException w:name="Medium Shading 2 Accent 1" w:semiHidden="0" w:unhideWhenUsed="0"/>
    <w:lsdException w:name="Medium List 1 Accent 1" w:semiHidden="0" w:unhideWhenUsed="0"/>
    <w:lsdException w:name="Revision" w:unhideWhenUsed="0"/>
    <w:lsdException w:name="List Paragraph" w:semiHidden="0" w:uiPriority="34" w:unhideWhenUsed="0" w:qFormat="1"/>
    <w:lsdException w:name="Quote" w:semiHidden="0" w:unhideWhenUsed="0"/>
    <w:lsdException w:name="Intense Quote" w:semiHidden="0" w:unhideWhenUsed="0"/>
    <w:lsdException w:name="Medium List 2 Accent 1" w:semiHidden="0" w:unhideWhenUsed="0"/>
    <w:lsdException w:name="Medium Grid 1 Accent 1" w:semiHidden="0" w:unhideWhenUsed="0"/>
    <w:lsdException w:name="Medium Grid 2 Accent 1" w:semiHidden="0" w:unhideWhenUsed="0"/>
    <w:lsdException w:name="Medium Grid 3 Accent 1" w:semiHidden="0" w:unhideWhenUsed="0"/>
    <w:lsdException w:name="Dark List Accent 1" w:semiHidden="0" w:unhideWhenUsed="0"/>
    <w:lsdException w:name="Colorful Shading Accent 1" w:semiHidden="0" w:unhideWhenUsed="0"/>
    <w:lsdException w:name="Colorful List Accent 1" w:semiHidden="0" w:unhideWhenUsed="0"/>
    <w:lsdException w:name="Colorful Grid Accent 1" w:semiHidden="0" w:unhideWhenUsed="0"/>
    <w:lsdException w:name="Light Shading Accent 2" w:semiHidden="0" w:unhideWhenUsed="0"/>
    <w:lsdException w:name="Light List Accent 2" w:semiHidden="0" w:unhideWhenUsed="0"/>
    <w:lsdException w:name="Light Grid Accent 2" w:semiHidden="0" w:unhideWhenUsed="0"/>
    <w:lsdException w:name="Medium Shading 1 Accent 2" w:semiHidden="0" w:unhideWhenUsed="0"/>
    <w:lsdException w:name="Medium Shading 2 Accent 2" w:semiHidden="0" w:unhideWhenUsed="0"/>
    <w:lsdException w:name="Medium List 1 Accent 2" w:semiHidden="0" w:unhideWhenUsed="0"/>
    <w:lsdException w:name="Medium List 2 Accent 2" w:semiHidden="0" w:unhideWhenUsed="0"/>
    <w:lsdException w:name="Medium Grid 1 Accent 2" w:semiHidden="0" w:unhideWhenUsed="0"/>
    <w:lsdException w:name="Medium Grid 2 Accent 2" w:semiHidden="0" w:unhideWhenUsed="0"/>
    <w:lsdException w:name="Medium Grid 3 Accent 2" w:semiHidden="0" w:unhideWhenUsed="0"/>
    <w:lsdException w:name="Dark List Accent 2" w:semiHidden="0" w:unhideWhenUsed="0"/>
    <w:lsdException w:name="Colorful Shading Accent 2" w:semiHidden="0" w:unhideWhenUsed="0"/>
    <w:lsdException w:name="Colorful List Accent 2" w:semiHidden="0" w:unhideWhenUsed="0"/>
    <w:lsdException w:name="Colorful Grid Accent 2" w:semiHidden="0" w:unhideWhenUsed="0"/>
    <w:lsdException w:name="Light Shading Accent 3" w:semiHidden="0" w:unhideWhenUsed="0"/>
    <w:lsdException w:name="Light List Accent 3" w:semiHidden="0" w:unhideWhenUsed="0"/>
    <w:lsdException w:name="Light Grid Accent 3" w:semiHidden="0" w:unhideWhenUsed="0"/>
    <w:lsdException w:name="Medium Shading 1 Accent 3" w:semiHidden="0" w:unhideWhenUsed="0"/>
    <w:lsdException w:name="Medium Shading 2 Accent 3" w:semiHidden="0" w:unhideWhenUsed="0"/>
    <w:lsdException w:name="Medium List 1 Accent 3" w:semiHidden="0" w:unhideWhenUsed="0"/>
    <w:lsdException w:name="Medium List 2 Accent 3" w:semiHidden="0" w:unhideWhenUsed="0"/>
    <w:lsdException w:name="Medium Grid 1 Accent 3" w:semiHidden="0" w:unhideWhenUsed="0"/>
    <w:lsdException w:name="Medium Grid 2 Accent 3" w:semiHidden="0" w:unhideWhenUsed="0"/>
    <w:lsdException w:name="Medium Grid 3 Accent 3" w:semiHidden="0" w:unhideWhenUsed="0"/>
    <w:lsdException w:name="Dark List Accent 3" w:semiHidden="0" w:unhideWhenUsed="0"/>
    <w:lsdException w:name="Colorful Shading Accent 3" w:semiHidden="0" w:unhideWhenUsed="0"/>
    <w:lsdException w:name="Colorful List Accent 3" w:semiHidden="0" w:unhideWhenUsed="0"/>
    <w:lsdException w:name="Colorful Grid Accent 3" w:semiHidden="0" w:unhideWhenUsed="0"/>
    <w:lsdException w:name="Light Shading Accent 4" w:semiHidden="0" w:unhideWhenUsed="0"/>
    <w:lsdException w:name="Light List Accent 4" w:semiHidden="0" w:unhideWhenUsed="0"/>
    <w:lsdException w:name="Light Grid Accent 4" w:semiHidden="0" w:unhideWhenUsed="0"/>
    <w:lsdException w:name="Medium Shading 1 Accent 4" w:semiHidden="0" w:unhideWhenUsed="0"/>
    <w:lsdException w:name="Medium Shading 2 Accent 4" w:semiHidden="0" w:unhideWhenUsed="0"/>
    <w:lsdException w:name="Medium List 1 Accent 4" w:semiHidden="0" w:unhideWhenUsed="0"/>
    <w:lsdException w:name="Medium List 2 Accent 4" w:semiHidden="0" w:unhideWhenUsed="0"/>
    <w:lsdException w:name="Medium Grid 1 Accent 4" w:semiHidden="0" w:unhideWhenUsed="0"/>
    <w:lsdException w:name="Medium Grid 2 Accent 4" w:semiHidden="0" w:unhideWhenUsed="0"/>
    <w:lsdException w:name="Medium Grid 3 Accent 4" w:semiHidden="0" w:unhideWhenUsed="0"/>
    <w:lsdException w:name="Dark List Accent 4" w:semiHidden="0" w:unhideWhenUsed="0"/>
    <w:lsdException w:name="Colorful Shading Accent 4" w:semiHidden="0" w:unhideWhenUsed="0"/>
    <w:lsdException w:name="Colorful List Accent 4" w:semiHidden="0" w:unhideWhenUsed="0"/>
    <w:lsdException w:name="Colorful Grid Accent 4" w:semiHidden="0" w:unhideWhenUsed="0"/>
    <w:lsdException w:name="Light Shading Accent 5" w:semiHidden="0" w:unhideWhenUsed="0"/>
    <w:lsdException w:name="Light List Accent 5" w:semiHidden="0" w:unhideWhenUsed="0"/>
    <w:lsdException w:name="Light Grid Accent 5" w:semiHidden="0" w:unhideWhenUsed="0"/>
    <w:lsdException w:name="Medium Shading 1 Accent 5" w:semiHidden="0" w:unhideWhenUsed="0"/>
    <w:lsdException w:name="Medium Shading 2 Accent 5" w:semiHidden="0" w:unhideWhenUsed="0"/>
    <w:lsdException w:name="Medium List 1 Accent 5" w:semiHidden="0" w:unhideWhenUsed="0"/>
    <w:lsdException w:name="Medium List 2 Accent 5" w:semiHidden="0" w:unhideWhenUsed="0"/>
    <w:lsdException w:name="Medium Grid 1 Accent 5" w:semiHidden="0" w:unhideWhenUsed="0"/>
    <w:lsdException w:name="Medium Grid 2 Accent 5" w:semiHidden="0" w:unhideWhenUsed="0"/>
    <w:lsdException w:name="Medium Grid 3 Accent 5" w:semiHidden="0" w:unhideWhenUsed="0"/>
    <w:lsdException w:name="Dark List Accent 5" w:semiHidden="0" w:unhideWhenUsed="0"/>
    <w:lsdException w:name="Colorful Shading Accent 5" w:semiHidden="0" w:unhideWhenUsed="0"/>
    <w:lsdException w:name="Colorful List Accent 5" w:semiHidden="0" w:unhideWhenUsed="0"/>
    <w:lsdException w:name="Colorful Grid Accent 5" w:semiHidden="0" w:unhideWhenUsed="0"/>
    <w:lsdException w:name="Light Shading Accent 6" w:semiHidden="0" w:unhideWhenUsed="0"/>
    <w:lsdException w:name="Light List Accent 6" w:semiHidden="0" w:unhideWhenUsed="0"/>
    <w:lsdException w:name="Light Grid Accent 6" w:semiHidden="0" w:unhideWhenUsed="0"/>
    <w:lsdException w:name="Medium Shading 1 Accent 6" w:semiHidden="0" w:unhideWhenUsed="0"/>
    <w:lsdException w:name="Medium Shading 2 Accent 6" w:semiHidden="0" w:unhideWhenUsed="0"/>
    <w:lsdException w:name="Medium List 1 Accent 6" w:semiHidden="0" w:unhideWhenUsed="0"/>
    <w:lsdException w:name="Medium List 2 Accent 6" w:semiHidden="0" w:unhideWhenUsed="0"/>
    <w:lsdException w:name="Medium Grid 1 Accent 6" w:semiHidden="0" w:unhideWhenUsed="0"/>
    <w:lsdException w:name="Medium Grid 2 Accent 6" w:semiHidden="0" w:unhideWhenUsed="0"/>
    <w:lsdException w:name="Medium Grid 3 Accent 6" w:semiHidden="0" w:unhideWhenUsed="0"/>
    <w:lsdException w:name="Dark List Accent 6" w:semiHidden="0" w:unhideWhenUsed="0"/>
    <w:lsdException w:name="Colorful Shading Accent 6" w:semiHidden="0" w:unhideWhenUsed="0"/>
    <w:lsdException w:name="Colorful List Accent 6" w:semiHidden="0" w:unhideWhenUsed="0"/>
    <w:lsdException w:name="Colorful Grid Accent 6" w:semiHidden="0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B0AD3"/>
    <w:pPr>
      <w:spacing w:after="160" w:line="259" w:lineRule="auto"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paragraph" w:styleId="10">
    <w:name w:val="heading 1"/>
    <w:basedOn w:val="a"/>
    <w:next w:val="a"/>
    <w:qFormat/>
    <w:rsid w:val="00FE545C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">
    <w:name w:val="heading 2"/>
    <w:basedOn w:val="a"/>
    <w:next w:val="a"/>
    <w:link w:val="20"/>
    <w:qFormat/>
    <w:rsid w:val="00617278"/>
    <w:pPr>
      <w:keepNext/>
      <w:widowControl w:val="0"/>
      <w:shd w:val="clear" w:color="auto" w:fill="FFFFFF"/>
      <w:autoSpaceDE w:val="0"/>
      <w:autoSpaceDN w:val="0"/>
      <w:adjustRightInd w:val="0"/>
      <w:spacing w:after="0" w:line="240" w:lineRule="auto"/>
      <w:jc w:val="center"/>
      <w:outlineLvl w:val="1"/>
    </w:pPr>
    <w:rPr>
      <w:rFonts w:ascii="Times New Roman" w:eastAsia="Times New Roman" w:hAnsi="Times New Roman" w:cs="Times New Roman"/>
      <w:color w:val="000000"/>
      <w:spacing w:val="-16"/>
      <w:sz w:val="28"/>
      <w:szCs w:val="30"/>
      <w:lang w:eastAsia="ru-RU"/>
    </w:rPr>
  </w:style>
  <w:style w:type="paragraph" w:styleId="3">
    <w:name w:val="heading 3"/>
    <w:basedOn w:val="a"/>
    <w:next w:val="a"/>
    <w:link w:val="30"/>
    <w:qFormat/>
    <w:rsid w:val="00617278"/>
    <w:pPr>
      <w:keepNext/>
      <w:widowControl w:val="0"/>
      <w:shd w:val="clear" w:color="auto" w:fill="FFFFFF"/>
      <w:autoSpaceDE w:val="0"/>
      <w:autoSpaceDN w:val="0"/>
      <w:adjustRightInd w:val="0"/>
      <w:spacing w:after="0" w:line="240" w:lineRule="auto"/>
      <w:jc w:val="right"/>
      <w:outlineLvl w:val="2"/>
    </w:pPr>
    <w:rPr>
      <w:rFonts w:ascii="Times New Roman" w:eastAsia="Times New Roman" w:hAnsi="Times New Roman" w:cs="Times New Roman"/>
      <w:color w:val="000000"/>
      <w:spacing w:val="-7"/>
      <w:sz w:val="28"/>
      <w:szCs w:val="28"/>
      <w:lang w:eastAsia="ru-RU"/>
    </w:rPr>
  </w:style>
  <w:style w:type="paragraph" w:styleId="4">
    <w:name w:val="heading 4"/>
    <w:basedOn w:val="a"/>
    <w:next w:val="a"/>
    <w:link w:val="40"/>
    <w:qFormat/>
    <w:rsid w:val="00617278"/>
    <w:pPr>
      <w:keepNext/>
      <w:widowControl w:val="0"/>
      <w:shd w:val="clear" w:color="auto" w:fill="FFFFFF"/>
      <w:autoSpaceDE w:val="0"/>
      <w:autoSpaceDN w:val="0"/>
      <w:adjustRightInd w:val="0"/>
      <w:spacing w:after="0" w:line="360" w:lineRule="auto"/>
      <w:outlineLvl w:val="3"/>
    </w:pPr>
    <w:rPr>
      <w:rFonts w:ascii="Times New Roman" w:eastAsia="Times New Roman" w:hAnsi="Times New Roman" w:cs="Times New Roman"/>
      <w:color w:val="000000"/>
      <w:sz w:val="28"/>
      <w:szCs w:val="28"/>
      <w:lang w:eastAsia="ru-RU"/>
    </w:rPr>
  </w:style>
  <w:style w:type="paragraph" w:styleId="5">
    <w:name w:val="heading 5"/>
    <w:basedOn w:val="a"/>
    <w:next w:val="a"/>
    <w:link w:val="50"/>
    <w:qFormat/>
    <w:rsid w:val="00617278"/>
    <w:pPr>
      <w:keepNext/>
      <w:widowControl w:val="0"/>
      <w:shd w:val="clear" w:color="auto" w:fill="FFFFFF"/>
      <w:autoSpaceDE w:val="0"/>
      <w:autoSpaceDN w:val="0"/>
      <w:adjustRightInd w:val="0"/>
      <w:spacing w:after="0" w:line="240" w:lineRule="auto"/>
      <w:jc w:val="center"/>
      <w:outlineLvl w:val="4"/>
    </w:pPr>
    <w:rPr>
      <w:rFonts w:ascii="Times New Roman" w:eastAsia="Times New Roman" w:hAnsi="Times New Roman" w:cs="Times New Roman"/>
      <w:color w:val="000000"/>
      <w:sz w:val="24"/>
      <w:szCs w:val="20"/>
      <w:lang w:eastAsia="ru-RU"/>
    </w:rPr>
  </w:style>
  <w:style w:type="paragraph" w:styleId="6">
    <w:name w:val="heading 6"/>
    <w:basedOn w:val="a"/>
    <w:next w:val="a"/>
    <w:link w:val="60"/>
    <w:qFormat/>
    <w:rsid w:val="00617278"/>
    <w:pPr>
      <w:keepNext/>
      <w:widowControl w:val="0"/>
      <w:shd w:val="clear" w:color="auto" w:fill="FFFFFF"/>
      <w:autoSpaceDE w:val="0"/>
      <w:autoSpaceDN w:val="0"/>
      <w:adjustRightInd w:val="0"/>
      <w:spacing w:after="0" w:line="240" w:lineRule="auto"/>
      <w:jc w:val="center"/>
      <w:outlineLvl w:val="5"/>
    </w:pPr>
    <w:rPr>
      <w:rFonts w:ascii="Times New Roman" w:eastAsia="Times New Roman" w:hAnsi="Times New Roman" w:cs="Times New Roman"/>
      <w:b/>
      <w:bCs/>
      <w:color w:val="000000"/>
      <w:sz w:val="24"/>
      <w:szCs w:val="24"/>
      <w:lang w:eastAsia="ru-RU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617278"/>
    <w:pPr>
      <w:widowControl w:val="0"/>
      <w:autoSpaceDE w:val="0"/>
      <w:autoSpaceDN w:val="0"/>
      <w:adjustRightInd w:val="0"/>
      <w:spacing w:before="240" w:after="60" w:line="240" w:lineRule="auto"/>
      <w:outlineLvl w:val="8"/>
    </w:pPr>
    <w:rPr>
      <w:rFonts w:ascii="Calibri Light" w:eastAsia="Times New Roman" w:hAnsi="Calibri Light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uiPriority w:val="99"/>
    <w:semiHidden/>
    <w:unhideWhenUsed/>
    <w:qFormat/>
    <w:rsid w:val="00FE545C"/>
    <w:pPr>
      <w:spacing w:beforeAutospacing="1" w:afterAutospacing="1"/>
    </w:pPr>
    <w:rPr>
      <w:sz w:val="24"/>
      <w:szCs w:val="24"/>
      <w:lang w:val="en-US" w:eastAsia="zh-CN"/>
    </w:rPr>
  </w:style>
  <w:style w:type="paragraph" w:customStyle="1" w:styleId="12">
    <w:name w:val="Основной текст1"/>
    <w:basedOn w:val="a"/>
    <w:qFormat/>
    <w:rsid w:val="00FE545C"/>
    <w:pPr>
      <w:widowControl w:val="0"/>
      <w:shd w:val="clear" w:color="auto" w:fill="FFFFFF"/>
      <w:ind w:firstLine="400"/>
    </w:pPr>
    <w:rPr>
      <w:rFonts w:ascii="Times New Roman" w:eastAsia="Times New Roman" w:hAnsi="Times New Roman" w:cs="Times New Roman"/>
      <w:sz w:val="32"/>
      <w:szCs w:val="32"/>
    </w:rPr>
  </w:style>
  <w:style w:type="paragraph" w:customStyle="1" w:styleId="21">
    <w:name w:val="Основной текст (2)"/>
    <w:basedOn w:val="a"/>
    <w:link w:val="22"/>
    <w:qFormat/>
    <w:rsid w:val="00FE545C"/>
    <w:pPr>
      <w:widowControl w:val="0"/>
      <w:shd w:val="clear" w:color="auto" w:fill="FFFFFF"/>
      <w:spacing w:after="380"/>
      <w:jc w:val="center"/>
    </w:pPr>
    <w:rPr>
      <w:rFonts w:ascii="Cambria" w:eastAsia="Cambria" w:hAnsi="Cambria" w:cs="Cambria"/>
      <w:color w:val="548DD4"/>
    </w:rPr>
  </w:style>
  <w:style w:type="paragraph" w:customStyle="1" w:styleId="a4">
    <w:name w:val="Подпись к картинке"/>
    <w:basedOn w:val="a"/>
    <w:qFormat/>
    <w:rsid w:val="00FE545C"/>
    <w:pPr>
      <w:widowControl w:val="0"/>
      <w:shd w:val="clear" w:color="auto" w:fill="FFFFFF"/>
      <w:spacing w:line="360" w:lineRule="auto"/>
    </w:pPr>
    <w:rPr>
      <w:rFonts w:ascii="Times New Roman" w:eastAsia="Times New Roman" w:hAnsi="Times New Roman" w:cs="Times New Roman"/>
      <w:sz w:val="28"/>
      <w:szCs w:val="28"/>
    </w:rPr>
  </w:style>
  <w:style w:type="paragraph" w:styleId="a5">
    <w:name w:val="List Paragraph"/>
    <w:basedOn w:val="a"/>
    <w:uiPriority w:val="34"/>
    <w:qFormat/>
    <w:rsid w:val="0070158E"/>
    <w:pPr>
      <w:ind w:left="720"/>
      <w:contextualSpacing/>
    </w:pPr>
  </w:style>
  <w:style w:type="paragraph" w:styleId="a6">
    <w:name w:val="Balloon Text"/>
    <w:basedOn w:val="a"/>
    <w:link w:val="a7"/>
    <w:uiPriority w:val="99"/>
    <w:semiHidden/>
    <w:unhideWhenUsed/>
    <w:rsid w:val="004B730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4B7302"/>
    <w:rPr>
      <w:rFonts w:ascii="Tahoma" w:eastAsiaTheme="minorHAnsi" w:hAnsi="Tahoma" w:cs="Tahoma"/>
      <w:sz w:val="16"/>
      <w:szCs w:val="16"/>
      <w:lang w:eastAsia="en-US"/>
    </w:rPr>
  </w:style>
  <w:style w:type="paragraph" w:styleId="a8">
    <w:name w:val="header"/>
    <w:basedOn w:val="a"/>
    <w:link w:val="a9"/>
    <w:unhideWhenUsed/>
    <w:rsid w:val="00F80B0E"/>
    <w:pPr>
      <w:tabs>
        <w:tab w:val="center" w:pos="4677"/>
        <w:tab w:val="right" w:pos="9355"/>
      </w:tabs>
      <w:spacing w:after="200" w:line="276" w:lineRule="auto"/>
    </w:pPr>
    <w:rPr>
      <w:rFonts w:ascii="Calibri" w:eastAsia="Calibri" w:hAnsi="Calibri" w:cs="Times New Roman"/>
    </w:rPr>
  </w:style>
  <w:style w:type="character" w:customStyle="1" w:styleId="a9">
    <w:name w:val="Верхний колонтитул Знак"/>
    <w:basedOn w:val="a0"/>
    <w:link w:val="a8"/>
    <w:rsid w:val="00F80B0E"/>
    <w:rPr>
      <w:rFonts w:ascii="Calibri" w:eastAsia="Calibri" w:hAnsi="Calibri"/>
      <w:sz w:val="22"/>
      <w:szCs w:val="22"/>
      <w:lang w:eastAsia="en-US"/>
    </w:rPr>
  </w:style>
  <w:style w:type="table" w:styleId="aa">
    <w:name w:val="Table Grid"/>
    <w:basedOn w:val="a1"/>
    <w:uiPriority w:val="59"/>
    <w:rsid w:val="00035523"/>
    <w:rPr>
      <w:rFonts w:asciiTheme="minorHAnsi" w:eastAsiaTheme="minorHAnsi" w:hAnsiTheme="minorHAnsi" w:cstheme="minorBidi"/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b">
    <w:name w:val="Body Text Indent"/>
    <w:aliases w:val="текст,Основной текст 1"/>
    <w:basedOn w:val="a"/>
    <w:link w:val="ac"/>
    <w:uiPriority w:val="99"/>
    <w:rsid w:val="00521B98"/>
    <w:pPr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ac">
    <w:name w:val="Основной текст с отступом Знак"/>
    <w:aliases w:val="текст Знак,Основной текст 1 Знак"/>
    <w:basedOn w:val="a0"/>
    <w:link w:val="ab"/>
    <w:uiPriority w:val="99"/>
    <w:rsid w:val="00521B98"/>
    <w:rPr>
      <w:rFonts w:eastAsia="Times New Roman"/>
      <w:sz w:val="28"/>
    </w:rPr>
  </w:style>
  <w:style w:type="character" w:customStyle="1" w:styleId="13">
    <w:name w:val="Оглавление 1 Знак"/>
    <w:basedOn w:val="a0"/>
    <w:link w:val="14"/>
    <w:uiPriority w:val="99"/>
    <w:locked/>
    <w:rsid w:val="00D82E75"/>
    <w:rPr>
      <w:sz w:val="24"/>
      <w:szCs w:val="24"/>
    </w:rPr>
  </w:style>
  <w:style w:type="paragraph" w:styleId="14">
    <w:name w:val="toc 1"/>
    <w:basedOn w:val="a"/>
    <w:link w:val="13"/>
    <w:autoRedefine/>
    <w:uiPriority w:val="99"/>
    <w:rsid w:val="00D82E75"/>
    <w:pPr>
      <w:widowControl w:val="0"/>
      <w:tabs>
        <w:tab w:val="left" w:pos="0"/>
      </w:tabs>
      <w:spacing w:after="0" w:line="240" w:lineRule="auto"/>
      <w:jc w:val="both"/>
    </w:pPr>
    <w:rPr>
      <w:rFonts w:ascii="Times New Roman" w:eastAsia="SimSun" w:hAnsi="Times New Roman" w:cs="Times New Roman"/>
      <w:sz w:val="24"/>
      <w:szCs w:val="24"/>
      <w:lang w:eastAsia="ru-RU"/>
    </w:rPr>
  </w:style>
  <w:style w:type="character" w:customStyle="1" w:styleId="fontstyle01">
    <w:name w:val="fontstyle01"/>
    <w:basedOn w:val="a0"/>
    <w:rsid w:val="00176F45"/>
    <w:rPr>
      <w:rFonts w:ascii="Times New Roman" w:hAnsi="Times New Roman" w:cs="Times New Roman" w:hint="default"/>
      <w:b w:val="0"/>
      <w:bCs w:val="0"/>
      <w:i w:val="0"/>
      <w:iCs w:val="0"/>
      <w:color w:val="000000"/>
      <w:sz w:val="28"/>
      <w:szCs w:val="28"/>
    </w:rPr>
  </w:style>
  <w:style w:type="character" w:customStyle="1" w:styleId="fontstyle21">
    <w:name w:val="fontstyle21"/>
    <w:basedOn w:val="a0"/>
    <w:rsid w:val="00D82E75"/>
    <w:rPr>
      <w:rFonts w:ascii="Times New Roman" w:hAnsi="Times New Roman" w:cs="Times New Roman" w:hint="default"/>
      <w:b w:val="0"/>
      <w:bCs w:val="0"/>
      <w:i w:val="0"/>
      <w:iCs w:val="0"/>
      <w:color w:val="000000"/>
      <w:sz w:val="26"/>
      <w:szCs w:val="26"/>
    </w:rPr>
  </w:style>
  <w:style w:type="paragraph" w:styleId="ad">
    <w:name w:val="footer"/>
    <w:basedOn w:val="a"/>
    <w:link w:val="ae"/>
    <w:uiPriority w:val="99"/>
    <w:unhideWhenUsed/>
    <w:rsid w:val="00101AB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e">
    <w:name w:val="Нижний колонтитул Знак"/>
    <w:basedOn w:val="a0"/>
    <w:link w:val="ad"/>
    <w:uiPriority w:val="99"/>
    <w:rsid w:val="00101AB7"/>
    <w:rPr>
      <w:rFonts w:asciiTheme="minorHAnsi" w:eastAsiaTheme="minorHAnsi" w:hAnsiTheme="minorHAnsi" w:cstheme="minorBidi"/>
      <w:sz w:val="22"/>
      <w:szCs w:val="22"/>
      <w:lang w:eastAsia="en-US"/>
    </w:rPr>
  </w:style>
  <w:style w:type="character" w:customStyle="1" w:styleId="20">
    <w:name w:val="Заголовок 2 Знак"/>
    <w:basedOn w:val="a0"/>
    <w:link w:val="2"/>
    <w:rsid w:val="00617278"/>
    <w:rPr>
      <w:rFonts w:eastAsia="Times New Roman"/>
      <w:color w:val="000000"/>
      <w:spacing w:val="-16"/>
      <w:sz w:val="28"/>
      <w:szCs w:val="30"/>
      <w:shd w:val="clear" w:color="auto" w:fill="FFFFFF"/>
    </w:rPr>
  </w:style>
  <w:style w:type="character" w:customStyle="1" w:styleId="30">
    <w:name w:val="Заголовок 3 Знак"/>
    <w:basedOn w:val="a0"/>
    <w:link w:val="3"/>
    <w:rsid w:val="00617278"/>
    <w:rPr>
      <w:rFonts w:eastAsia="Times New Roman"/>
      <w:color w:val="000000"/>
      <w:spacing w:val="-7"/>
      <w:sz w:val="28"/>
      <w:szCs w:val="28"/>
      <w:shd w:val="clear" w:color="auto" w:fill="FFFFFF"/>
    </w:rPr>
  </w:style>
  <w:style w:type="character" w:customStyle="1" w:styleId="40">
    <w:name w:val="Заголовок 4 Знак"/>
    <w:basedOn w:val="a0"/>
    <w:link w:val="4"/>
    <w:rsid w:val="00617278"/>
    <w:rPr>
      <w:rFonts w:eastAsia="Times New Roman"/>
      <w:color w:val="000000"/>
      <w:sz w:val="28"/>
      <w:szCs w:val="28"/>
      <w:shd w:val="clear" w:color="auto" w:fill="FFFFFF"/>
    </w:rPr>
  </w:style>
  <w:style w:type="character" w:customStyle="1" w:styleId="50">
    <w:name w:val="Заголовок 5 Знак"/>
    <w:basedOn w:val="a0"/>
    <w:link w:val="5"/>
    <w:rsid w:val="00617278"/>
    <w:rPr>
      <w:rFonts w:eastAsia="Times New Roman"/>
      <w:color w:val="000000"/>
      <w:sz w:val="24"/>
      <w:shd w:val="clear" w:color="auto" w:fill="FFFFFF"/>
    </w:rPr>
  </w:style>
  <w:style w:type="character" w:customStyle="1" w:styleId="60">
    <w:name w:val="Заголовок 6 Знак"/>
    <w:basedOn w:val="a0"/>
    <w:link w:val="6"/>
    <w:rsid w:val="00617278"/>
    <w:rPr>
      <w:rFonts w:eastAsia="Times New Roman"/>
      <w:b/>
      <w:bCs/>
      <w:color w:val="000000"/>
      <w:sz w:val="24"/>
      <w:szCs w:val="24"/>
      <w:shd w:val="clear" w:color="auto" w:fill="FFFFFF"/>
    </w:rPr>
  </w:style>
  <w:style w:type="character" w:customStyle="1" w:styleId="90">
    <w:name w:val="Заголовок 9 Знак"/>
    <w:basedOn w:val="a0"/>
    <w:link w:val="9"/>
    <w:uiPriority w:val="9"/>
    <w:semiHidden/>
    <w:rsid w:val="00617278"/>
    <w:rPr>
      <w:rFonts w:ascii="Calibri Light" w:eastAsia="Times New Roman" w:hAnsi="Calibri Light"/>
      <w:sz w:val="22"/>
      <w:szCs w:val="22"/>
    </w:rPr>
  </w:style>
  <w:style w:type="numbering" w:customStyle="1" w:styleId="15">
    <w:name w:val="Нет списка1"/>
    <w:next w:val="a2"/>
    <w:uiPriority w:val="99"/>
    <w:semiHidden/>
    <w:unhideWhenUsed/>
    <w:rsid w:val="00617278"/>
  </w:style>
  <w:style w:type="paragraph" w:styleId="af">
    <w:name w:val="Body Text"/>
    <w:basedOn w:val="a"/>
    <w:link w:val="af0"/>
    <w:rsid w:val="00617278"/>
    <w:pPr>
      <w:widowControl w:val="0"/>
      <w:shd w:val="clear" w:color="auto" w:fill="FFFFFF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b/>
      <w:bCs/>
      <w:color w:val="000000"/>
      <w:sz w:val="24"/>
      <w:szCs w:val="24"/>
      <w:lang w:eastAsia="ru-RU"/>
    </w:rPr>
  </w:style>
  <w:style w:type="character" w:customStyle="1" w:styleId="af0">
    <w:name w:val="Основной текст Знак"/>
    <w:basedOn w:val="a0"/>
    <w:link w:val="af"/>
    <w:rsid w:val="00617278"/>
    <w:rPr>
      <w:rFonts w:eastAsia="Times New Roman"/>
      <w:b/>
      <w:bCs/>
      <w:color w:val="000000"/>
      <w:sz w:val="24"/>
      <w:szCs w:val="24"/>
      <w:shd w:val="clear" w:color="auto" w:fill="FFFFFF"/>
    </w:rPr>
  </w:style>
  <w:style w:type="paragraph" w:styleId="23">
    <w:name w:val="Body Text Indent 2"/>
    <w:basedOn w:val="a"/>
    <w:link w:val="24"/>
    <w:rsid w:val="00617278"/>
    <w:pPr>
      <w:widowControl w:val="0"/>
      <w:shd w:val="clear" w:color="auto" w:fill="FFFFFF"/>
      <w:autoSpaceDE w:val="0"/>
      <w:autoSpaceDN w:val="0"/>
      <w:adjustRightInd w:val="0"/>
      <w:spacing w:after="0" w:line="240" w:lineRule="auto"/>
      <w:ind w:firstLine="284"/>
    </w:pPr>
    <w:rPr>
      <w:rFonts w:ascii="Times New Roman" w:eastAsia="Times New Roman" w:hAnsi="Times New Roman" w:cs="Times New Roman"/>
      <w:color w:val="000000"/>
      <w:sz w:val="28"/>
      <w:szCs w:val="24"/>
      <w:lang w:eastAsia="ru-RU"/>
    </w:rPr>
  </w:style>
  <w:style w:type="character" w:customStyle="1" w:styleId="24">
    <w:name w:val="Основной текст с отступом 2 Знак"/>
    <w:basedOn w:val="a0"/>
    <w:link w:val="23"/>
    <w:rsid w:val="00617278"/>
    <w:rPr>
      <w:rFonts w:eastAsia="Times New Roman"/>
      <w:color w:val="000000"/>
      <w:sz w:val="28"/>
      <w:szCs w:val="24"/>
      <w:shd w:val="clear" w:color="auto" w:fill="FFFFFF"/>
    </w:rPr>
  </w:style>
  <w:style w:type="paragraph" w:styleId="25">
    <w:name w:val="Body Text 2"/>
    <w:basedOn w:val="a"/>
    <w:link w:val="26"/>
    <w:rsid w:val="00617278"/>
    <w:pPr>
      <w:widowControl w:val="0"/>
      <w:shd w:val="clear" w:color="auto" w:fill="FFFFFF"/>
      <w:autoSpaceDE w:val="0"/>
      <w:autoSpaceDN w:val="0"/>
      <w:adjustRightInd w:val="0"/>
      <w:spacing w:after="0" w:line="240" w:lineRule="auto"/>
      <w:jc w:val="both"/>
    </w:pPr>
    <w:rPr>
      <w:rFonts w:ascii="Times New Roman" w:eastAsia="Times New Roman" w:hAnsi="Times New Roman" w:cs="Times New Roman"/>
      <w:color w:val="000000"/>
      <w:sz w:val="28"/>
      <w:szCs w:val="28"/>
      <w:lang w:eastAsia="ru-RU"/>
    </w:rPr>
  </w:style>
  <w:style w:type="character" w:customStyle="1" w:styleId="26">
    <w:name w:val="Основной текст 2 Знак"/>
    <w:basedOn w:val="a0"/>
    <w:link w:val="25"/>
    <w:rsid w:val="00617278"/>
    <w:rPr>
      <w:rFonts w:eastAsia="Times New Roman"/>
      <w:color w:val="000000"/>
      <w:sz w:val="28"/>
      <w:szCs w:val="28"/>
      <w:shd w:val="clear" w:color="auto" w:fill="FFFFFF"/>
    </w:rPr>
  </w:style>
  <w:style w:type="paragraph" w:styleId="31">
    <w:name w:val="Body Text 3"/>
    <w:basedOn w:val="a"/>
    <w:link w:val="32"/>
    <w:rsid w:val="00617278"/>
    <w:pPr>
      <w:widowControl w:val="0"/>
      <w:shd w:val="clear" w:color="auto" w:fill="FFFFFF"/>
      <w:autoSpaceDE w:val="0"/>
      <w:autoSpaceDN w:val="0"/>
      <w:adjustRightInd w:val="0"/>
      <w:spacing w:after="0" w:line="240" w:lineRule="auto"/>
      <w:jc w:val="center"/>
    </w:pPr>
    <w:rPr>
      <w:rFonts w:ascii="Times New Roman" w:eastAsia="Times New Roman" w:hAnsi="Times New Roman" w:cs="Times New Roman"/>
      <w:b/>
      <w:bCs/>
      <w:color w:val="000000"/>
      <w:sz w:val="24"/>
      <w:szCs w:val="24"/>
      <w:lang w:eastAsia="ru-RU"/>
    </w:rPr>
  </w:style>
  <w:style w:type="character" w:customStyle="1" w:styleId="32">
    <w:name w:val="Основной текст 3 Знак"/>
    <w:basedOn w:val="a0"/>
    <w:link w:val="31"/>
    <w:rsid w:val="00617278"/>
    <w:rPr>
      <w:rFonts w:eastAsia="Times New Roman"/>
      <w:b/>
      <w:bCs/>
      <w:color w:val="000000"/>
      <w:sz w:val="24"/>
      <w:szCs w:val="24"/>
      <w:shd w:val="clear" w:color="auto" w:fill="FFFFFF"/>
    </w:rPr>
  </w:style>
  <w:style w:type="table" w:customStyle="1" w:styleId="16">
    <w:name w:val="Сетка таблицы1"/>
    <w:basedOn w:val="a1"/>
    <w:next w:val="aa"/>
    <w:uiPriority w:val="59"/>
    <w:rsid w:val="00617278"/>
    <w:rPr>
      <w:rFonts w:eastAsia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f1">
    <w:name w:val="page number"/>
    <w:basedOn w:val="a0"/>
    <w:rsid w:val="00617278"/>
  </w:style>
  <w:style w:type="paragraph" w:customStyle="1" w:styleId="Default">
    <w:name w:val="Default"/>
    <w:uiPriority w:val="99"/>
    <w:rsid w:val="00617278"/>
    <w:pPr>
      <w:widowControl w:val="0"/>
      <w:autoSpaceDE w:val="0"/>
      <w:autoSpaceDN w:val="0"/>
      <w:adjustRightInd w:val="0"/>
    </w:pPr>
    <w:rPr>
      <w:rFonts w:eastAsia="Times New Roman"/>
      <w:color w:val="000000"/>
      <w:sz w:val="24"/>
      <w:szCs w:val="24"/>
    </w:rPr>
  </w:style>
  <w:style w:type="character" w:customStyle="1" w:styleId="apple-style-span">
    <w:name w:val="apple-style-span"/>
    <w:basedOn w:val="a0"/>
    <w:rsid w:val="00617278"/>
  </w:style>
  <w:style w:type="character" w:styleId="af2">
    <w:name w:val="Hyperlink"/>
    <w:uiPriority w:val="99"/>
    <w:unhideWhenUsed/>
    <w:rsid w:val="00617278"/>
    <w:rPr>
      <w:color w:val="0000FF"/>
      <w:u w:val="single"/>
    </w:rPr>
  </w:style>
  <w:style w:type="character" w:customStyle="1" w:styleId="style2">
    <w:name w:val="style2"/>
    <w:rsid w:val="00617278"/>
  </w:style>
  <w:style w:type="character" w:styleId="af3">
    <w:name w:val="Emphasis"/>
    <w:qFormat/>
    <w:rsid w:val="00617278"/>
    <w:rPr>
      <w:i/>
      <w:iCs/>
    </w:rPr>
  </w:style>
  <w:style w:type="character" w:styleId="af4">
    <w:name w:val="Strong"/>
    <w:uiPriority w:val="22"/>
    <w:qFormat/>
    <w:rsid w:val="00617278"/>
    <w:rPr>
      <w:b/>
      <w:bCs/>
    </w:rPr>
  </w:style>
  <w:style w:type="character" w:customStyle="1" w:styleId="apple-converted-space">
    <w:name w:val="apple-converted-space"/>
    <w:uiPriority w:val="99"/>
    <w:rsid w:val="00617278"/>
  </w:style>
  <w:style w:type="character" w:customStyle="1" w:styleId="af5">
    <w:name w:val="Основной текст_"/>
    <w:link w:val="41"/>
    <w:rsid w:val="00617278"/>
    <w:rPr>
      <w:sz w:val="27"/>
      <w:szCs w:val="27"/>
      <w:shd w:val="clear" w:color="auto" w:fill="FFFFFF"/>
    </w:rPr>
  </w:style>
  <w:style w:type="paragraph" w:customStyle="1" w:styleId="41">
    <w:name w:val="Основной текст4"/>
    <w:basedOn w:val="a"/>
    <w:link w:val="af5"/>
    <w:rsid w:val="00617278"/>
    <w:pPr>
      <w:widowControl w:val="0"/>
      <w:shd w:val="clear" w:color="auto" w:fill="FFFFFF"/>
      <w:spacing w:before="240" w:after="420" w:line="0" w:lineRule="atLeast"/>
      <w:ind w:hanging="360"/>
      <w:jc w:val="center"/>
    </w:pPr>
    <w:rPr>
      <w:rFonts w:ascii="Times New Roman" w:eastAsia="SimSun" w:hAnsi="Times New Roman" w:cs="Times New Roman"/>
      <w:sz w:val="27"/>
      <w:szCs w:val="27"/>
      <w:lang w:eastAsia="ru-RU"/>
    </w:rPr>
  </w:style>
  <w:style w:type="character" w:customStyle="1" w:styleId="af6">
    <w:name w:val="Основной текст + Полужирный"/>
    <w:rsid w:val="00617278"/>
    <w:rPr>
      <w:rFonts w:eastAsia="Times New Roman"/>
      <w:b/>
      <w:bCs/>
      <w:color w:val="000000"/>
      <w:spacing w:val="0"/>
      <w:w w:val="100"/>
      <w:position w:val="0"/>
      <w:sz w:val="27"/>
      <w:szCs w:val="27"/>
      <w:shd w:val="clear" w:color="auto" w:fill="FFFFFF"/>
      <w:lang w:val="ru-RU"/>
    </w:rPr>
  </w:style>
  <w:style w:type="paragraph" w:customStyle="1" w:styleId="160">
    <w:name w:val="Основной текст16"/>
    <w:basedOn w:val="a"/>
    <w:rsid w:val="00617278"/>
    <w:pPr>
      <w:widowControl w:val="0"/>
      <w:shd w:val="clear" w:color="auto" w:fill="FFFFFF"/>
      <w:spacing w:after="300" w:line="317" w:lineRule="exact"/>
      <w:ind w:hanging="1320"/>
      <w:jc w:val="center"/>
    </w:pPr>
    <w:rPr>
      <w:rFonts w:ascii="Times New Roman" w:eastAsia="Times New Roman" w:hAnsi="Times New Roman" w:cs="Times New Roman"/>
      <w:sz w:val="27"/>
      <w:szCs w:val="27"/>
    </w:rPr>
  </w:style>
  <w:style w:type="paragraph" w:customStyle="1" w:styleId="Style1">
    <w:name w:val="Style1"/>
    <w:basedOn w:val="a"/>
    <w:uiPriority w:val="99"/>
    <w:rsid w:val="00617278"/>
    <w:pPr>
      <w:widowControl w:val="0"/>
      <w:autoSpaceDE w:val="0"/>
      <w:autoSpaceDN w:val="0"/>
      <w:adjustRightInd w:val="0"/>
      <w:spacing w:after="0" w:line="322" w:lineRule="exact"/>
      <w:ind w:firstLine="643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20">
    <w:name w:val="Style2"/>
    <w:basedOn w:val="a"/>
    <w:uiPriority w:val="99"/>
    <w:rsid w:val="00617278"/>
    <w:pPr>
      <w:widowControl w:val="0"/>
      <w:autoSpaceDE w:val="0"/>
      <w:autoSpaceDN w:val="0"/>
      <w:adjustRightInd w:val="0"/>
      <w:spacing w:after="0" w:line="322" w:lineRule="exact"/>
      <w:ind w:firstLine="2304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6">
    <w:name w:val="Style6"/>
    <w:basedOn w:val="a"/>
    <w:uiPriority w:val="99"/>
    <w:rsid w:val="00617278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FontStyle14">
    <w:name w:val="Font Style14"/>
    <w:uiPriority w:val="99"/>
    <w:rsid w:val="00617278"/>
    <w:rPr>
      <w:rFonts w:ascii="Times New Roman" w:hAnsi="Times New Roman" w:cs="Times New Roman"/>
      <w:b/>
      <w:bCs/>
      <w:sz w:val="26"/>
      <w:szCs w:val="26"/>
    </w:rPr>
  </w:style>
  <w:style w:type="character" w:customStyle="1" w:styleId="FontStyle24">
    <w:name w:val="Font Style24"/>
    <w:uiPriority w:val="99"/>
    <w:rsid w:val="00617278"/>
    <w:rPr>
      <w:rFonts w:ascii="Times New Roman" w:hAnsi="Times New Roman" w:cs="Times New Roman"/>
      <w:sz w:val="28"/>
      <w:szCs w:val="28"/>
    </w:rPr>
  </w:style>
  <w:style w:type="paragraph" w:customStyle="1" w:styleId="210">
    <w:name w:val="Основной текст 21"/>
    <w:basedOn w:val="a"/>
    <w:uiPriority w:val="99"/>
    <w:rsid w:val="00617278"/>
    <w:pPr>
      <w:widowControl w:val="0"/>
      <w:spacing w:after="0" w:line="360" w:lineRule="auto"/>
      <w:ind w:firstLine="480"/>
      <w:jc w:val="both"/>
    </w:pPr>
    <w:rPr>
      <w:rFonts w:ascii="Arial" w:eastAsia="Times New Roman" w:hAnsi="Arial" w:cs="Times New Roman"/>
      <w:sz w:val="24"/>
      <w:szCs w:val="20"/>
      <w:lang w:eastAsia="ru-RU"/>
    </w:rPr>
  </w:style>
  <w:style w:type="paragraph" w:customStyle="1" w:styleId="af7">
    <w:basedOn w:val="a"/>
    <w:next w:val="a3"/>
    <w:uiPriority w:val="99"/>
    <w:unhideWhenUsed/>
    <w:rsid w:val="00617278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numbering" w:customStyle="1" w:styleId="1">
    <w:name w:val="Список1"/>
    <w:rsid w:val="00617278"/>
    <w:pPr>
      <w:numPr>
        <w:numId w:val="2"/>
      </w:numPr>
    </w:pPr>
  </w:style>
  <w:style w:type="paragraph" w:customStyle="1" w:styleId="ConsPlusNonformat">
    <w:name w:val="ConsPlusNonformat"/>
    <w:uiPriority w:val="99"/>
    <w:rsid w:val="00617278"/>
    <w:pPr>
      <w:autoSpaceDE w:val="0"/>
      <w:autoSpaceDN w:val="0"/>
      <w:adjustRightInd w:val="0"/>
    </w:pPr>
    <w:rPr>
      <w:rFonts w:ascii="Courier New" w:eastAsia="Times New Roman" w:hAnsi="Courier New" w:cs="Courier New"/>
    </w:rPr>
  </w:style>
  <w:style w:type="numbering" w:customStyle="1" w:styleId="110">
    <w:name w:val="Нет списка11"/>
    <w:next w:val="a2"/>
    <w:uiPriority w:val="99"/>
    <w:semiHidden/>
    <w:unhideWhenUsed/>
    <w:rsid w:val="00617278"/>
  </w:style>
  <w:style w:type="table" w:customStyle="1" w:styleId="111">
    <w:name w:val="Сетка таблицы11"/>
    <w:basedOn w:val="a1"/>
    <w:next w:val="aa"/>
    <w:uiPriority w:val="99"/>
    <w:rsid w:val="00617278"/>
    <w:rPr>
      <w:rFonts w:ascii="Calibri" w:eastAsia="Calibri" w:hAnsi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f8">
    <w:name w:val="annotation reference"/>
    <w:uiPriority w:val="99"/>
    <w:semiHidden/>
    <w:rsid w:val="00617278"/>
    <w:rPr>
      <w:rFonts w:cs="Times New Roman"/>
      <w:sz w:val="16"/>
      <w:szCs w:val="16"/>
    </w:rPr>
  </w:style>
  <w:style w:type="paragraph" w:styleId="af9">
    <w:name w:val="annotation text"/>
    <w:basedOn w:val="a"/>
    <w:link w:val="afa"/>
    <w:uiPriority w:val="99"/>
    <w:semiHidden/>
    <w:rsid w:val="00617278"/>
    <w:pPr>
      <w:spacing w:after="200" w:line="240" w:lineRule="auto"/>
    </w:pPr>
    <w:rPr>
      <w:rFonts w:ascii="Calibri" w:eastAsia="Calibri" w:hAnsi="Calibri" w:cs="Times New Roman"/>
      <w:sz w:val="20"/>
      <w:szCs w:val="20"/>
    </w:rPr>
  </w:style>
  <w:style w:type="character" w:customStyle="1" w:styleId="afa">
    <w:name w:val="Текст примечания Знак"/>
    <w:basedOn w:val="a0"/>
    <w:link w:val="af9"/>
    <w:uiPriority w:val="99"/>
    <w:semiHidden/>
    <w:rsid w:val="00617278"/>
    <w:rPr>
      <w:rFonts w:ascii="Calibri" w:eastAsia="Calibri" w:hAnsi="Calibri"/>
      <w:lang w:eastAsia="en-US"/>
    </w:rPr>
  </w:style>
  <w:style w:type="paragraph" w:styleId="afb">
    <w:name w:val="annotation subject"/>
    <w:basedOn w:val="af9"/>
    <w:next w:val="af9"/>
    <w:link w:val="afc"/>
    <w:uiPriority w:val="99"/>
    <w:semiHidden/>
    <w:rsid w:val="00617278"/>
    <w:rPr>
      <w:b/>
      <w:bCs/>
    </w:rPr>
  </w:style>
  <w:style w:type="character" w:customStyle="1" w:styleId="afc">
    <w:name w:val="Тема примечания Знак"/>
    <w:basedOn w:val="afa"/>
    <w:link w:val="afb"/>
    <w:uiPriority w:val="99"/>
    <w:semiHidden/>
    <w:rsid w:val="00617278"/>
    <w:rPr>
      <w:rFonts w:ascii="Calibri" w:eastAsia="Calibri" w:hAnsi="Calibri"/>
      <w:b/>
      <w:bCs/>
      <w:lang w:eastAsia="en-US"/>
    </w:rPr>
  </w:style>
  <w:style w:type="paragraph" w:styleId="HTML">
    <w:name w:val="HTML Preformatted"/>
    <w:basedOn w:val="a"/>
    <w:link w:val="HTML0"/>
    <w:uiPriority w:val="99"/>
    <w:rsid w:val="00617278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Times New Roman"/>
      <w:color w:val="000000"/>
      <w:sz w:val="18"/>
      <w:szCs w:val="18"/>
    </w:rPr>
  </w:style>
  <w:style w:type="character" w:customStyle="1" w:styleId="HTML0">
    <w:name w:val="Стандартный HTML Знак"/>
    <w:basedOn w:val="a0"/>
    <w:link w:val="HTML"/>
    <w:uiPriority w:val="99"/>
    <w:rsid w:val="00617278"/>
    <w:rPr>
      <w:rFonts w:ascii="Courier New" w:eastAsia="Times New Roman" w:hAnsi="Courier New"/>
      <w:color w:val="000000"/>
      <w:sz w:val="18"/>
      <w:szCs w:val="18"/>
    </w:rPr>
  </w:style>
  <w:style w:type="character" w:customStyle="1" w:styleId="22">
    <w:name w:val="Основной текст (2)_"/>
    <w:link w:val="21"/>
    <w:locked/>
    <w:rsid w:val="00617278"/>
    <w:rPr>
      <w:rFonts w:ascii="Cambria" w:eastAsia="Cambria" w:hAnsi="Cambria" w:cs="Cambria"/>
      <w:color w:val="548DD4"/>
      <w:sz w:val="22"/>
      <w:szCs w:val="22"/>
      <w:shd w:val="clear" w:color="auto" w:fill="FFFFFF"/>
      <w:lang w:eastAsia="en-US"/>
    </w:rPr>
  </w:style>
  <w:style w:type="character" w:customStyle="1" w:styleId="FontStyle15">
    <w:name w:val="Font Style15"/>
    <w:uiPriority w:val="99"/>
    <w:rsid w:val="00617278"/>
    <w:rPr>
      <w:rFonts w:ascii="Times New Roman" w:hAnsi="Times New Roman" w:cs="Times New Roman"/>
      <w:sz w:val="22"/>
      <w:szCs w:val="22"/>
    </w:rPr>
  </w:style>
  <w:style w:type="paragraph" w:customStyle="1" w:styleId="FR5">
    <w:name w:val="FR5"/>
    <w:uiPriority w:val="99"/>
    <w:rsid w:val="00617278"/>
    <w:pPr>
      <w:widowControl w:val="0"/>
    </w:pPr>
    <w:rPr>
      <w:rFonts w:ascii="Arial" w:eastAsia="Calibri" w:hAnsi="Arial"/>
      <w:i/>
      <w:sz w:val="12"/>
    </w:rPr>
  </w:style>
  <w:style w:type="paragraph" w:customStyle="1" w:styleId="afd">
    <w:name w:val="Стиль"/>
    <w:uiPriority w:val="99"/>
    <w:rsid w:val="00617278"/>
    <w:pPr>
      <w:widowControl w:val="0"/>
      <w:autoSpaceDE w:val="0"/>
      <w:autoSpaceDN w:val="0"/>
      <w:adjustRightInd w:val="0"/>
    </w:pPr>
    <w:rPr>
      <w:rFonts w:ascii="Arial" w:eastAsia="Calibri" w:hAnsi="Arial" w:cs="Arial"/>
      <w:sz w:val="24"/>
      <w:szCs w:val="24"/>
    </w:rPr>
  </w:style>
  <w:style w:type="character" w:customStyle="1" w:styleId="bc">
    <w:name w:val="bc"/>
    <w:uiPriority w:val="99"/>
    <w:rsid w:val="00617278"/>
    <w:rPr>
      <w:rFonts w:cs="Times New Roman"/>
    </w:rPr>
  </w:style>
  <w:style w:type="character" w:styleId="HTML1">
    <w:name w:val="HTML Cite"/>
    <w:uiPriority w:val="99"/>
    <w:rsid w:val="00617278"/>
    <w:rPr>
      <w:rFonts w:cs="Times New Roman"/>
      <w:i/>
      <w:iCs/>
    </w:rPr>
  </w:style>
  <w:style w:type="character" w:customStyle="1" w:styleId="txt3">
    <w:name w:val="txt3"/>
    <w:uiPriority w:val="99"/>
    <w:rsid w:val="00617278"/>
    <w:rPr>
      <w:rFonts w:cs="Times New Roman"/>
    </w:rPr>
  </w:style>
  <w:style w:type="paragraph" w:customStyle="1" w:styleId="afe">
    <w:name w:val="НазвПодразд"/>
    <w:basedOn w:val="a"/>
    <w:uiPriority w:val="99"/>
    <w:rsid w:val="00617278"/>
    <w:pPr>
      <w:spacing w:after="120" w:line="240" w:lineRule="auto"/>
    </w:pPr>
    <w:rPr>
      <w:rFonts w:ascii="Times New Roman" w:eastAsia="Calibri" w:hAnsi="Times New Roman" w:cs="Times New Roman"/>
      <w:b/>
      <w:sz w:val="24"/>
      <w:szCs w:val="20"/>
      <w:lang w:eastAsia="ru-RU"/>
    </w:rPr>
  </w:style>
  <w:style w:type="numbering" w:customStyle="1" w:styleId="11">
    <w:name w:val="Список11"/>
    <w:rsid w:val="00617278"/>
    <w:pPr>
      <w:numPr>
        <w:numId w:val="1"/>
      </w:numPr>
    </w:pPr>
  </w:style>
  <w:style w:type="paragraph" w:customStyle="1" w:styleId="27">
    <w:name w:val="Основной текст2"/>
    <w:basedOn w:val="a"/>
    <w:rsid w:val="00617278"/>
    <w:pPr>
      <w:widowControl w:val="0"/>
      <w:shd w:val="clear" w:color="auto" w:fill="FFFFFF"/>
      <w:spacing w:before="300" w:after="0" w:line="326" w:lineRule="exact"/>
      <w:ind w:hanging="720"/>
      <w:jc w:val="center"/>
    </w:pPr>
    <w:rPr>
      <w:rFonts w:ascii="Times New Roman" w:eastAsia="Times New Roman" w:hAnsi="Times New Roman" w:cs="Times New Roman"/>
      <w:spacing w:val="4"/>
      <w:sz w:val="25"/>
      <w:szCs w:val="25"/>
    </w:rPr>
  </w:style>
  <w:style w:type="paragraph" w:customStyle="1" w:styleId="17">
    <w:name w:val="Знак Знак Знак Знак1"/>
    <w:basedOn w:val="a"/>
    <w:rsid w:val="00617278"/>
    <w:pPr>
      <w:tabs>
        <w:tab w:val="num" w:pos="360"/>
      </w:tabs>
      <w:spacing w:line="240" w:lineRule="exact"/>
    </w:pPr>
    <w:rPr>
      <w:rFonts w:ascii="Verdana" w:eastAsia="Times New Roman" w:hAnsi="Verdana" w:cs="Verdana"/>
      <w:sz w:val="20"/>
      <w:szCs w:val="20"/>
      <w:lang w:val="en-US"/>
    </w:rPr>
  </w:style>
  <w:style w:type="paragraph" w:customStyle="1" w:styleId="18">
    <w:name w:val="Знак Знак1"/>
    <w:basedOn w:val="a"/>
    <w:rsid w:val="00617278"/>
    <w:pPr>
      <w:spacing w:line="240" w:lineRule="exact"/>
    </w:pPr>
    <w:rPr>
      <w:rFonts w:ascii="Verdana" w:eastAsia="Times New Roman" w:hAnsi="Verdana" w:cs="Times New Roman"/>
      <w:sz w:val="24"/>
      <w:szCs w:val="24"/>
      <w:lang w:val="en-US"/>
    </w:rPr>
  </w:style>
  <w:style w:type="character" w:customStyle="1" w:styleId="42">
    <w:name w:val="Основной текст (4)_"/>
    <w:link w:val="43"/>
    <w:uiPriority w:val="99"/>
    <w:locked/>
    <w:rsid w:val="00617278"/>
    <w:rPr>
      <w:b/>
      <w:bCs/>
      <w:shd w:val="clear" w:color="auto" w:fill="FFFFFF"/>
    </w:rPr>
  </w:style>
  <w:style w:type="paragraph" w:customStyle="1" w:styleId="43">
    <w:name w:val="Основной текст (4)"/>
    <w:basedOn w:val="a"/>
    <w:link w:val="42"/>
    <w:uiPriority w:val="99"/>
    <w:rsid w:val="00617278"/>
    <w:pPr>
      <w:widowControl w:val="0"/>
      <w:shd w:val="clear" w:color="auto" w:fill="FFFFFF"/>
      <w:spacing w:after="0" w:line="274" w:lineRule="exact"/>
    </w:pPr>
    <w:rPr>
      <w:rFonts w:ascii="Times New Roman" w:eastAsia="SimSun" w:hAnsi="Times New Roman" w:cs="Times New Roman"/>
      <w:b/>
      <w:bCs/>
      <w:sz w:val="20"/>
      <w:szCs w:val="20"/>
      <w:lang w:eastAsia="ru-RU"/>
    </w:rPr>
  </w:style>
  <w:style w:type="character" w:customStyle="1" w:styleId="hilight">
    <w:name w:val="hilight"/>
    <w:basedOn w:val="a0"/>
    <w:rsid w:val="00617278"/>
  </w:style>
  <w:style w:type="paragraph" w:customStyle="1" w:styleId="punkt">
    <w:name w:val="punkt"/>
    <w:basedOn w:val="a"/>
    <w:rsid w:val="00617278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zag">
    <w:name w:val="zag"/>
    <w:basedOn w:val="a"/>
    <w:rsid w:val="00617278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numbering" w:customStyle="1" w:styleId="28">
    <w:name w:val="Нет списка2"/>
    <w:next w:val="a2"/>
    <w:uiPriority w:val="99"/>
    <w:semiHidden/>
    <w:unhideWhenUsed/>
    <w:rsid w:val="00617278"/>
  </w:style>
  <w:style w:type="table" w:customStyle="1" w:styleId="29">
    <w:name w:val="Сетка таблицы2"/>
    <w:basedOn w:val="a1"/>
    <w:next w:val="aa"/>
    <w:uiPriority w:val="39"/>
    <w:rsid w:val="00617278"/>
    <w:rPr>
      <w:rFonts w:ascii="Calibri" w:eastAsia="Calibri" w:hAnsi="Calibri"/>
      <w:kern w:val="2"/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Normal">
    <w:name w:val="Table Normal"/>
    <w:uiPriority w:val="2"/>
    <w:semiHidden/>
    <w:unhideWhenUsed/>
    <w:qFormat/>
    <w:rsid w:val="00617278"/>
    <w:pPr>
      <w:widowControl w:val="0"/>
      <w:autoSpaceDE w:val="0"/>
      <w:autoSpaceDN w:val="0"/>
    </w:pPr>
    <w:rPr>
      <w:rFonts w:ascii="Calibri" w:eastAsia="Calibri" w:hAnsi="Calibri"/>
      <w:sz w:val="22"/>
      <w:szCs w:val="22"/>
      <w:lang w:val="en-US" w:eastAsia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Normal1">
    <w:name w:val="Table Normal1"/>
    <w:uiPriority w:val="2"/>
    <w:semiHidden/>
    <w:unhideWhenUsed/>
    <w:qFormat/>
    <w:rsid w:val="00617278"/>
    <w:pPr>
      <w:widowControl w:val="0"/>
      <w:autoSpaceDE w:val="0"/>
      <w:autoSpaceDN w:val="0"/>
    </w:pPr>
    <w:rPr>
      <w:rFonts w:ascii="Calibri" w:eastAsia="Calibri" w:hAnsi="Calibri"/>
      <w:sz w:val="22"/>
      <w:szCs w:val="22"/>
      <w:lang w:val="en-US" w:eastAsia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wmf"/><Relationship Id="rId18" Type="http://schemas.openxmlformats.org/officeDocument/2006/relationships/image" Target="media/image7.png"/><Relationship Id="rId26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oleObject" Target="embeddings/oleObject5.bin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png"/><Relationship Id="rId25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image" Target="media/image9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oleObject" Target="embeddings/oleObject6.bin"/><Relationship Id="rId10" Type="http://schemas.openxmlformats.org/officeDocument/2006/relationships/oleObject" Target="embeddings/oleObject1.bin"/><Relationship Id="rId19" Type="http://schemas.openxmlformats.org/officeDocument/2006/relationships/image" Target="media/image8.png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image" Target="media/image10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B14571D-D96A-45F5-910C-B02C11A87F2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94</TotalTime>
  <Pages>10</Pages>
  <Words>2305</Words>
  <Characters>13144</Characters>
  <Application>Microsoft Office Word</Application>
  <DocSecurity>0</DocSecurity>
  <Lines>109</Lines>
  <Paragraphs>3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41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Валентин</dc:creator>
  <cp:lastModifiedBy>Карина</cp:lastModifiedBy>
  <cp:revision>240</cp:revision>
  <cp:lastPrinted>2025-03-10T06:33:00Z</cp:lastPrinted>
  <dcterms:created xsi:type="dcterms:W3CDTF">2025-02-21T19:45:00Z</dcterms:created>
  <dcterms:modified xsi:type="dcterms:W3CDTF">2025-03-17T20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49-12.2.0.19307</vt:lpwstr>
  </property>
  <property fmtid="{D5CDD505-2E9C-101B-9397-08002B2CF9AE}" pid="3" name="ICV">
    <vt:lpwstr>C224EFA616A44971800E6DF932A9357D_12</vt:lpwstr>
  </property>
  <property fmtid="{D5CDD505-2E9C-101B-9397-08002B2CF9AE}" pid="4" name="MTWinEqns">
    <vt:bool>true</vt:bool>
  </property>
</Properties>
</file>